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1" w:rightFromText="181" w:vertAnchor="text" w:horzAnchor="margin" w:tblpY="113"/>
        <w:bidiVisual/>
        <w:tblW w:w="11023" w:type="dxa"/>
        <w:tblInd w:w="25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1023"/>
      </w:tblGrid>
      <w:tr w:rsidR="00315B01" w:rsidRPr="00084B05" w:rsidTr="00D950ED">
        <w:trPr>
          <w:trHeight w:val="437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15B01" w:rsidRPr="001F1FD0" w:rsidRDefault="00315B01" w:rsidP="00D950ED">
            <w:pPr>
              <w:widowControl w:val="0"/>
              <w:bidi/>
              <w:spacing w:after="0" w:line="240" w:lineRule="auto"/>
              <w:ind w:left="283" w:hanging="141"/>
              <w:jc w:val="center"/>
              <w:rPr>
                <w:rFonts w:eastAsia="Times New Roman" w:cs="AF_Unizah"/>
                <w:sz w:val="28"/>
                <w:szCs w:val="28"/>
                <w:rtl/>
              </w:rPr>
            </w:pPr>
            <w:r w:rsidRPr="001F1FD0">
              <w:rPr>
                <w:rFonts w:eastAsia="Times New Roman" w:cs="AF_Unizah" w:hint="cs"/>
                <w:sz w:val="28"/>
                <w:szCs w:val="28"/>
                <w:rtl/>
              </w:rPr>
              <w:t>ا</w:t>
            </w:r>
            <w:r w:rsidRPr="001F1FD0">
              <w:rPr>
                <w:rFonts w:eastAsia="Times New Roman" w:cs="AF_Unizah"/>
                <w:sz w:val="28"/>
                <w:szCs w:val="28"/>
                <w:rtl/>
              </w:rPr>
              <w:t>لجمهـورية الجـزائرية الديمقراطية الشعبية</w:t>
            </w:r>
          </w:p>
          <w:p w:rsidR="00315B01" w:rsidRPr="007309C6" w:rsidRDefault="00315B01" w:rsidP="004238B5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6C67FC">
              <w:rPr>
                <w:rFonts w:eastAsia="Times New Roman" w:cs="Thick Naskh 2 Outlined" w:hint="cs"/>
                <w:sz w:val="32"/>
                <w:szCs w:val="32"/>
                <w:rtl/>
              </w:rPr>
              <w:t xml:space="preserve">السنة </w:t>
            </w:r>
            <w:r w:rsidR="00697313" w:rsidRPr="006C67FC">
              <w:rPr>
                <w:rFonts w:eastAsia="Times New Roman" w:cs="Thick Naskh 2 Outlined" w:hint="cs"/>
                <w:sz w:val="32"/>
                <w:szCs w:val="32"/>
                <w:rtl/>
              </w:rPr>
              <w:t>الدراسية</w:t>
            </w:r>
            <w:r w:rsidR="00697313" w:rsidRPr="00084B05">
              <w:rPr>
                <w:rFonts w:eastAsia="Times New Roman" w:cs="MCS Taybah E_I normal." w:hint="cs"/>
                <w:sz w:val="26"/>
                <w:szCs w:val="26"/>
                <w:rtl/>
              </w:rPr>
              <w:t>:</w:t>
            </w:r>
            <w:r w:rsidRPr="00084B05">
              <w:rPr>
                <w:rFonts w:eastAsia="Times New Roman" w:cs="MCS Taybah E_I normal." w:hint="cs"/>
                <w:sz w:val="26"/>
                <w:szCs w:val="26"/>
                <w:rtl/>
              </w:rPr>
              <w:t xml:space="preserve"> 20</w:t>
            </w:r>
            <w:r w:rsidR="007D5BFD">
              <w:rPr>
                <w:rFonts w:eastAsia="Times New Roman" w:cs="MCS Taybah E_I normal." w:hint="cs"/>
                <w:sz w:val="26"/>
                <w:szCs w:val="26"/>
                <w:rtl/>
              </w:rPr>
              <w:t>2</w:t>
            </w:r>
            <w:r w:rsidR="004238B5">
              <w:rPr>
                <w:rFonts w:eastAsia="Times New Roman" w:cs="MCS Taybah E_I normal." w:hint="cs"/>
                <w:sz w:val="26"/>
                <w:szCs w:val="26"/>
                <w:rtl/>
              </w:rPr>
              <w:t>3</w:t>
            </w:r>
            <w:r w:rsidRPr="00084B05">
              <w:rPr>
                <w:rFonts w:eastAsia="Times New Roman" w:cs="MCS Taybah E_I normal." w:hint="cs"/>
                <w:sz w:val="26"/>
                <w:szCs w:val="26"/>
                <w:rtl/>
              </w:rPr>
              <w:t xml:space="preserve"> / 20</w:t>
            </w:r>
            <w:r w:rsidR="007D5BFD">
              <w:rPr>
                <w:rFonts w:eastAsia="Times New Roman" w:cs="MCS Taybah E_I normal." w:hint="cs"/>
                <w:sz w:val="26"/>
                <w:szCs w:val="26"/>
                <w:rtl/>
              </w:rPr>
              <w:t>2</w:t>
            </w:r>
            <w:r w:rsidR="004238B5">
              <w:rPr>
                <w:rFonts w:eastAsia="Times New Roman" w:cs="MCS Taybah E_I normal." w:hint="cs"/>
                <w:sz w:val="26"/>
                <w:szCs w:val="26"/>
                <w:rtl/>
              </w:rPr>
              <w:t>4</w:t>
            </w:r>
            <w:r w:rsidRPr="00084B05">
              <w:rPr>
                <w:rFonts w:eastAsia="Times New Roman"/>
                <w:sz w:val="26"/>
                <w:szCs w:val="26"/>
                <w:rtl/>
              </w:rPr>
              <w:t xml:space="preserve">                               </w:t>
            </w:r>
            <w:r w:rsidRPr="00084B05">
              <w:rPr>
                <w:rFonts w:eastAsia="Times New Roman" w:hint="cs"/>
                <w:sz w:val="26"/>
                <w:szCs w:val="26"/>
                <w:rtl/>
              </w:rPr>
              <w:t xml:space="preserve">              </w:t>
            </w:r>
            <w:r w:rsidRPr="00084B05">
              <w:rPr>
                <w:rFonts w:eastAsia="Times New Roman"/>
                <w:sz w:val="26"/>
                <w:szCs w:val="26"/>
                <w:rtl/>
              </w:rPr>
              <w:t xml:space="preserve">   </w:t>
            </w:r>
            <w:r w:rsidRPr="00084B05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متوسطة </w:t>
            </w:r>
            <w:proofErr w:type="spellStart"/>
            <w:r w:rsidR="004238B5">
              <w:rPr>
                <w:rFonts w:eastAsia="Times New Roman" w:cs="MCS mamloky E_U normal." w:hint="cs"/>
                <w:sz w:val="40"/>
                <w:szCs w:val="40"/>
                <w:rtl/>
              </w:rPr>
              <w:t>شريقن</w:t>
            </w:r>
            <w:proofErr w:type="spellEnd"/>
            <w:r w:rsidR="004238B5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مصطفى</w:t>
            </w:r>
            <w:r w:rsidRPr="00084B05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  ـ </w:t>
            </w:r>
            <w:proofErr w:type="spellStart"/>
            <w:r w:rsidR="004238B5">
              <w:rPr>
                <w:rFonts w:eastAsia="Times New Roman" w:cs="MCS mamloky E_U normal." w:hint="cs"/>
                <w:sz w:val="40"/>
                <w:szCs w:val="40"/>
                <w:rtl/>
              </w:rPr>
              <w:t>تيانت</w:t>
            </w:r>
            <w:proofErr w:type="spellEnd"/>
            <w:r w:rsidRPr="00084B05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ـ</w:t>
            </w:r>
            <w:r w:rsidRPr="00084B05">
              <w:rPr>
                <w:rFonts w:eastAsia="Times New Roman" w:hint="cs"/>
                <w:sz w:val="26"/>
                <w:szCs w:val="26"/>
                <w:rtl/>
              </w:rPr>
              <w:t xml:space="preserve"> </w:t>
            </w:r>
          </w:p>
        </w:tc>
      </w:tr>
      <w:tr w:rsidR="00315B01" w:rsidRPr="00084B05" w:rsidTr="00D950ED">
        <w:trPr>
          <w:trHeight w:val="995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15B01" w:rsidRPr="007309C6" w:rsidRDefault="004238B5" w:rsidP="00D950ED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>
              <w:rPr>
                <w:rFonts w:ascii="Times New Roman" w:eastAsia="Times New Roman" w:hAnsi="Times New Roman"/>
                <w:noProof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15B427" wp14:editId="3BAD27EA">
                      <wp:simplePos x="0" y="0"/>
                      <wp:positionH relativeFrom="column">
                        <wp:posOffset>2065655</wp:posOffset>
                      </wp:positionH>
                      <wp:positionV relativeFrom="paragraph">
                        <wp:posOffset>94615</wp:posOffset>
                      </wp:positionV>
                      <wp:extent cx="2838450" cy="467360"/>
                      <wp:effectExtent l="19050" t="19050" r="38100" b="46990"/>
                      <wp:wrapNone/>
                      <wp:docPr id="19" name="Rectangle à coins arrondis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8450" cy="46736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15B01" w:rsidRPr="004238B5" w:rsidRDefault="00315B01" w:rsidP="00D23D35">
                                  <w:pPr>
                                    <w:jc w:val="center"/>
                                    <w:rPr>
                                      <w:rFonts w:ascii="ae_AlYermook" w:hAnsi="ae_AlYermook" w:cs="ae_AlYermook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4238B5">
                                    <w:rPr>
                                      <w:rFonts w:ascii="ae_AlYermook" w:hAnsi="ae_AlYermook" w:cs="ae_AlYermook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الفرض رقم </w:t>
                                  </w:r>
                                  <w:r w:rsidR="00D23D35" w:rsidRPr="004238B5">
                                    <w:rPr>
                                      <w:rFonts w:ascii="ae_AlYermook" w:hAnsi="ae_AlYermook" w:cs="ae_AlYermook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3</w:t>
                                  </w:r>
                                  <w:r w:rsidRPr="004238B5">
                                    <w:rPr>
                                      <w:rFonts w:ascii="ae_AlYermook" w:hAnsi="ae_AlYermook" w:cs="ae_AlYermook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في مادة الرياضيات</w:t>
                                  </w:r>
                                </w:p>
                                <w:p w:rsidR="00315B01" w:rsidRPr="00DF79F0" w:rsidRDefault="00315B01" w:rsidP="00315B01">
                                  <w:pPr>
                                    <w:rPr>
                                      <w:rtl/>
                                      <w:lang w:bidi="ar-DZ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ectangle à coins arrondis 19" o:spid="_x0000_s1026" style="position:absolute;left:0;text-align:left;margin-left:162.65pt;margin-top:7.45pt;width:223.5pt;height:36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315B01" w:rsidRPr="004238B5" w:rsidRDefault="00315B01" w:rsidP="00D23D35">
                            <w:pPr>
                              <w:jc w:val="center"/>
                              <w:rPr>
                                <w:rFonts w:ascii="ae_AlYermook" w:hAnsi="ae_AlYermook" w:cs="ae_AlYermook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4238B5">
                              <w:rPr>
                                <w:rFonts w:ascii="ae_AlYermook" w:hAnsi="ae_AlYermook" w:cs="ae_AlYermook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فرض رقم </w:t>
                            </w:r>
                            <w:r w:rsidR="00D23D35" w:rsidRPr="004238B5">
                              <w:rPr>
                                <w:rFonts w:ascii="ae_AlYermook" w:hAnsi="ae_AlYermook" w:cs="ae_AlYermook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3</w:t>
                            </w:r>
                            <w:r w:rsidRPr="004238B5">
                              <w:rPr>
                                <w:rFonts w:ascii="ae_AlYermook" w:hAnsi="ae_AlYermook" w:cs="ae_AlYermook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في مادة الرياضيات</w:t>
                            </w:r>
                          </w:p>
                          <w:p w:rsidR="00315B01" w:rsidRPr="00DF79F0" w:rsidRDefault="00315B01" w:rsidP="00315B01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E228D3">
              <w:rPr>
                <w:noProof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062BD8E" wp14:editId="270EC914">
                      <wp:simplePos x="0" y="0"/>
                      <wp:positionH relativeFrom="column">
                        <wp:posOffset>123190</wp:posOffset>
                      </wp:positionH>
                      <wp:positionV relativeFrom="paragraph">
                        <wp:posOffset>23657</wp:posOffset>
                      </wp:positionV>
                      <wp:extent cx="1623695" cy="563526"/>
                      <wp:effectExtent l="19050" t="19050" r="33655" b="46355"/>
                      <wp:wrapNone/>
                      <wp:docPr id="17" name="Rectangle à coins arrondis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23695" cy="563526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15B01" w:rsidRDefault="007D5BFD" w:rsidP="004238B5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cs="MCS Aseer S_U wave." w:hint="cs"/>
                                      <w:sz w:val="20"/>
                                      <w:szCs w:val="20"/>
                                      <w:rtl/>
                                    </w:rPr>
                                    <w:t xml:space="preserve">اليوم </w:t>
                                  </w:r>
                                  <w:r w:rsidR="00315B01">
                                    <w:rPr>
                                      <w:rFonts w:hint="cs"/>
                                      <w:rtl/>
                                    </w:rPr>
                                    <w:t>:</w:t>
                                  </w:r>
                                  <w:r w:rsidR="004238B5">
                                    <w:rPr>
                                      <w:rFonts w:hint="cs"/>
                                      <w:rtl/>
                                    </w:rPr>
                                    <w:t>30</w:t>
                                  </w:r>
                                  <w:r w:rsidR="00315B01">
                                    <w:rPr>
                                      <w:rFonts w:hint="cs"/>
                                      <w:rtl/>
                                    </w:rPr>
                                    <w:t xml:space="preserve"> / </w:t>
                                  </w:r>
                                  <w:r w:rsidR="004238B5">
                                    <w:rPr>
                                      <w:rFonts w:hint="cs"/>
                                      <w:rtl/>
                                    </w:rPr>
                                    <w:t>04</w:t>
                                  </w:r>
                                  <w:r w:rsidR="00315B01">
                                    <w:rPr>
                                      <w:rFonts w:hint="cs"/>
                                      <w:rtl/>
                                    </w:rPr>
                                    <w:t xml:space="preserve"> / 20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  <w:r w:rsidR="004238B5"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  <w:p w:rsidR="00315B01" w:rsidRDefault="00315B01" w:rsidP="00315B01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cs="MCS Aseer S_U wave." w:hint="cs"/>
                                      <w:sz w:val="20"/>
                                      <w:szCs w:val="20"/>
                                      <w:rtl/>
                                    </w:rPr>
                                    <w:t>المدة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: 1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ساعة</w:t>
                                  </w:r>
                                  <w:proofErr w:type="gramEnd"/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ectangle à coins arrondis 17" o:spid="_x0000_s1027" style="position:absolute;left:0;text-align:left;margin-left:9.7pt;margin-top:1.85pt;width:127.85pt;height:44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315B01" w:rsidRDefault="007D5BFD" w:rsidP="004238B5">
                            <w:pPr>
                              <w:spacing w:after="0" w:line="240" w:lineRule="auto"/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cs="MCS Aseer S_U wave." w:hint="cs"/>
                                <w:sz w:val="20"/>
                                <w:szCs w:val="20"/>
                                <w:rtl/>
                              </w:rPr>
                              <w:t xml:space="preserve">اليوم </w:t>
                            </w:r>
                            <w:r w:rsidR="00315B01">
                              <w:rPr>
                                <w:rFonts w:hint="cs"/>
                                <w:rtl/>
                              </w:rPr>
                              <w:t>:</w:t>
                            </w:r>
                            <w:r w:rsidR="004238B5">
                              <w:rPr>
                                <w:rFonts w:hint="cs"/>
                                <w:rtl/>
                              </w:rPr>
                              <w:t>30</w:t>
                            </w:r>
                            <w:r w:rsidR="00315B01">
                              <w:rPr>
                                <w:rFonts w:hint="cs"/>
                                <w:rtl/>
                              </w:rPr>
                              <w:t xml:space="preserve"> / </w:t>
                            </w:r>
                            <w:r w:rsidR="004238B5">
                              <w:rPr>
                                <w:rFonts w:hint="cs"/>
                                <w:rtl/>
                              </w:rPr>
                              <w:t>04</w:t>
                            </w:r>
                            <w:r w:rsidR="00315B01">
                              <w:rPr>
                                <w:rFonts w:hint="cs"/>
                                <w:rtl/>
                              </w:rPr>
                              <w:t xml:space="preserve"> / 20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  <w:r w:rsidR="004238B5"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  <w:p w:rsidR="00315B01" w:rsidRDefault="00315B01" w:rsidP="00315B01">
                            <w:pPr>
                              <w:spacing w:after="0" w:line="240" w:lineRule="auto"/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cs="MCS Aseer S_U wave." w:hint="cs"/>
                                <w:sz w:val="20"/>
                                <w:szCs w:val="20"/>
                                <w:rtl/>
                              </w:rPr>
                              <w:t>المدة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: 1 </w:t>
                            </w:r>
                            <w:proofErr w:type="gramStart"/>
                            <w:r>
                              <w:rPr>
                                <w:rFonts w:hint="cs"/>
                                <w:rtl/>
                              </w:rPr>
                              <w:t>ساعة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E228D3">
              <w:rPr>
                <w:rFonts w:ascii="Times New Roman" w:eastAsia="Times New Roman" w:hAnsi="Times New Roman"/>
                <w:noProof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D44CB98" wp14:editId="5343836C">
                      <wp:simplePos x="0" y="0"/>
                      <wp:positionH relativeFrom="column">
                        <wp:posOffset>5257800</wp:posOffset>
                      </wp:positionH>
                      <wp:positionV relativeFrom="paragraph">
                        <wp:posOffset>98263</wp:posOffset>
                      </wp:positionV>
                      <wp:extent cx="1562735" cy="393242"/>
                      <wp:effectExtent l="19050" t="19050" r="37465" b="45085"/>
                      <wp:wrapNone/>
                      <wp:docPr id="18" name="Rectangle à coins arrondis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2735" cy="393242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15B01" w:rsidRPr="0083047F" w:rsidRDefault="00315B01" w:rsidP="00333214">
                                  <w:pPr>
                                    <w:tabs>
                                      <w:tab w:val="right" w:pos="0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cs="MCS Aseer S_U wave.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83047F">
                                    <w:rPr>
                                      <w:rFonts w:cs="MCS Aseer S_U wave." w:hint="cs"/>
                                      <w:sz w:val="24"/>
                                      <w:szCs w:val="24"/>
                                      <w:rtl/>
                                    </w:rPr>
                                    <w:t>المستوى:</w:t>
                                  </w:r>
                                  <w:r>
                                    <w:rPr>
                                      <w:rFonts w:cs="MCS Aseer S_U wave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="00333214">
                                    <w:rPr>
                                      <w:rFonts w:cs="MCS Aseer S_U wave." w:hint="cs"/>
                                      <w:sz w:val="24"/>
                                      <w:szCs w:val="24"/>
                                      <w:rtl/>
                                    </w:rPr>
                                    <w:t>3</w:t>
                                  </w:r>
                                  <w:r>
                                    <w:rPr>
                                      <w:rFonts w:cs="MCS Aseer S_U wave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proofErr w:type="gramStart"/>
                                  <w:r w:rsidRPr="0083047F">
                                    <w:rPr>
                                      <w:rFonts w:cs="MCS Aseer S_U wave." w:hint="cs"/>
                                      <w:sz w:val="24"/>
                                      <w:szCs w:val="24"/>
                                      <w:rtl/>
                                    </w:rPr>
                                    <w:t>متوسط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ectangle à coins arrondis 18" o:spid="_x0000_s1028" style="position:absolute;left:0;text-align:left;margin-left:414pt;margin-top:7.75pt;width:123.05pt;height:30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315B01" w:rsidRPr="0083047F" w:rsidRDefault="00315B01" w:rsidP="00333214">
                            <w:pPr>
                              <w:tabs>
                                <w:tab w:val="right" w:pos="0"/>
                              </w:tabs>
                              <w:bidi/>
                              <w:spacing w:after="0" w:line="240" w:lineRule="auto"/>
                              <w:rPr>
                                <w:rFonts w:cs="MCS Aseer S_U wave."/>
                                <w:sz w:val="24"/>
                                <w:szCs w:val="24"/>
                                <w:rtl/>
                              </w:rPr>
                            </w:pPr>
                            <w:r w:rsidRPr="0083047F">
                              <w:rPr>
                                <w:rFonts w:cs="MCS Aseer S_U wave." w:hint="cs"/>
                                <w:sz w:val="24"/>
                                <w:szCs w:val="24"/>
                                <w:rtl/>
                              </w:rPr>
                              <w:t>المستوى:</w:t>
                            </w:r>
                            <w:r>
                              <w:rPr>
                                <w:rFonts w:cs="MCS Aseer S_U wave.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333214">
                              <w:rPr>
                                <w:rFonts w:cs="MCS Aseer S_U wave." w:hint="cs"/>
                                <w:sz w:val="24"/>
                                <w:szCs w:val="24"/>
                                <w:rtl/>
                              </w:rPr>
                              <w:t>3</w:t>
                            </w:r>
                            <w:r>
                              <w:rPr>
                                <w:rFonts w:cs="MCS Aseer S_U wave.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Pr="0083047F">
                              <w:rPr>
                                <w:rFonts w:cs="MCS Aseer S_U wave." w:hint="cs"/>
                                <w:sz w:val="24"/>
                                <w:szCs w:val="24"/>
                                <w:rtl/>
                              </w:rPr>
                              <w:t>متوسط</w:t>
                            </w:r>
                            <w:proofErr w:type="gramEnd"/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315B01">
              <w:rPr>
                <w:rFonts w:ascii="Times New Roman" w:eastAsia="Times New Roman" w:hAnsi="Times New Roman"/>
                <w:noProof/>
                <w:lang w:eastAsia="zh-TW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638810</wp:posOffset>
                  </wp:positionV>
                  <wp:extent cx="831850" cy="812800"/>
                  <wp:effectExtent l="0" t="0" r="6350" b="6350"/>
                  <wp:wrapNone/>
                  <wp:docPr id="16" name="Image 16" descr="http://www.parcours.qc.ca/imaths/compass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 descr="http://www.parcours.qc.ca/imaths/compass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15B01">
              <w:rPr>
                <w:rFonts w:ascii="Times New Roman" w:eastAsia="Times New Roman" w:hAnsi="Times New Roman" w:cs="Times New Roman" w:hint="cs"/>
                <w:b/>
                <w:bCs/>
                <w:sz w:val="4"/>
                <w:szCs w:val="8"/>
                <w:rtl/>
              </w:rPr>
              <w:t>&gt;</w:t>
            </w:r>
          </w:p>
        </w:tc>
      </w:tr>
      <w:tr w:rsidR="00315B01" w:rsidRPr="00084B05" w:rsidTr="00E15D0E">
        <w:trPr>
          <w:trHeight w:val="13182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15B01" w:rsidRDefault="00E15D0E" w:rsidP="007D5BFD">
            <w:pPr>
              <w:tabs>
                <w:tab w:val="left" w:pos="6035"/>
              </w:tabs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1746250</wp:posOffset>
                      </wp:positionH>
                      <wp:positionV relativeFrom="paragraph">
                        <wp:posOffset>100330</wp:posOffset>
                      </wp:positionV>
                      <wp:extent cx="457200" cy="504825"/>
                      <wp:effectExtent l="19050" t="19050" r="19050" b="47625"/>
                      <wp:wrapNone/>
                      <wp:docPr id="1" name="Étoile à 8 branches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0" cy="504825"/>
                              </a:xfrm>
                              <a:prstGeom prst="star8">
                                <a:avLst>
                                  <a:gd name="adj" fmla="val 26631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5D0E" w:rsidRDefault="001673B3" w:rsidP="00E15D0E">
                                  <w:pPr>
                                    <w:jc w:val="center"/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58" coordsize="21600,21600" o:spt="58" adj="2538" path="m21600,10800l@3@6,18436,3163@4@5,10800,0@6@5,3163,3163@5@6,,10800@5@4,3163,18436@6@3,10800,21600@4@3,18436,18436@3@4xe">
                      <v:stroke joinstyle="miter"/>
                      <v:formulas>
                        <v:f eqn="sum 10800 0 #0"/>
                        <v:f eqn="prod @0 30274 32768"/>
                        <v:f eqn="prod @0 12540 32768"/>
                        <v:f eqn="sum @1 10800 0"/>
                        <v:f eqn="sum @2 10800 0"/>
                        <v:f eqn="sum 10800 0 @1"/>
                        <v:f eqn="sum 10800 0 @2"/>
                        <v:f eqn="prod @0 23170 32768"/>
                        <v:f eqn="sum @7 10800 0"/>
                        <v:f eqn="sum 10800 0 @7"/>
                      </v:formulas>
                      <v:path gradientshapeok="t" o:connecttype="rect" textboxrect="@9,@9,@8,@8"/>
                      <v:handles>
                        <v:h position="#0,center" xrange="0,10800"/>
                      </v:handles>
                    </v:shapetype>
                    <v:shape id="Étoile à 8 branches 1" o:spid="_x0000_s1029" type="#_x0000_t58" style="position:absolute;left:0;text-align:left;margin-left:137.5pt;margin-top:7.9pt;width:36pt;height:39.75pt;z-index:251694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" adj="5048" fillcolor="white [3201]" strokecolor="black [3200]" strokeweight="2pt">
                      <v:textbox>
                        <w:txbxContent>
                          <w:p w:rsidR="00E15D0E" w:rsidRDefault="001673B3" w:rsidP="00E15D0E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D5BFD">
              <w:rPr>
                <w:rtl/>
                <w:lang w:bidi="ar-DZ"/>
              </w:rPr>
              <w:tab/>
            </w:r>
          </w:p>
          <w:p w:rsidR="00681DAD" w:rsidRDefault="00681DAD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</w:rPr>
              <w:t xml:space="preserve">  </w:t>
            </w:r>
            <w:proofErr w:type="gramStart"/>
            <w:r w:rsidRPr="00681DAD">
              <w:rPr>
                <w:rFonts w:ascii="Tahoma" w:hAnsi="Tahoma" w:cs="AlHurraTxtBold" w:hint="cs"/>
                <w:b/>
                <w:bCs/>
                <w:sz w:val="24"/>
                <w:szCs w:val="24"/>
                <w:u w:val="single"/>
                <w:rtl/>
              </w:rPr>
              <w:t>التمرين</w:t>
            </w:r>
            <w:proofErr w:type="gramEnd"/>
            <w:r w:rsidRPr="00681DAD">
              <w:rPr>
                <w:rFonts w:ascii="Tahoma" w:hAnsi="Tahoma" w:cs="AlHurraTxtBold" w:hint="cs"/>
                <w:b/>
                <w:bCs/>
                <w:sz w:val="24"/>
                <w:szCs w:val="24"/>
                <w:u w:val="single"/>
                <w:rtl/>
              </w:rPr>
              <w:t xml:space="preserve"> الأول </w:t>
            </w:r>
          </w:p>
          <w:p w:rsidR="004238B5" w:rsidRDefault="004238B5" w:rsidP="004238B5">
            <w:pPr>
              <w:bidi/>
              <w:spacing w:after="0" w:line="360" w:lineRule="auto"/>
              <w:ind w:left="870" w:hanging="445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681DAD">
              <w:rPr>
                <w:sz w:val="28"/>
                <w:szCs w:val="28"/>
              </w:rPr>
              <w:t xml:space="preserve">  </w:t>
            </w:r>
            <w:r w:rsidRPr="00681DAD">
              <w:rPr>
                <w:sz w:val="28"/>
                <w:szCs w:val="28"/>
              </w:rPr>
              <w:sym w:font="Wingdings 2" w:char="F075"/>
            </w:r>
            <w:r>
              <w:rPr>
                <w:sz w:val="24"/>
                <w:szCs w:val="24"/>
              </w:rPr>
              <w:t xml:space="preserve">  </w:t>
            </w: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أ) </w:t>
            </w:r>
            <w:r>
              <w:rPr>
                <w:rFonts w:hint="cs"/>
                <w:sz w:val="28"/>
                <w:szCs w:val="28"/>
                <w:rtl/>
                <w:lang w:val="en-US" w:bidi="ar-DZ"/>
              </w:rPr>
              <w:t xml:space="preserve">هل العدد </w:t>
            </w:r>
            <w:r w:rsidRPr="00F32C20">
              <w:rPr>
                <w:rFonts w:ascii="Tahoma" w:hAnsi="Tahoma" w:cs="Tahoma"/>
                <w:bCs/>
                <w:position w:val="-4"/>
                <w:lang w:bidi="ar-DZ"/>
              </w:rPr>
              <w:object w:dxaOrig="27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5.75pt" o:ole="">
                  <v:imagedata r:id="rId7" o:title=""/>
                </v:shape>
                <o:OLEObject Type="Embed" ProgID="Equation.DSMT4" ShapeID="_x0000_i1025" DrawAspect="Content" ObjectID="_1775925409" r:id="rId8"/>
              </w:object>
            </w:r>
            <w:r>
              <w:rPr>
                <w:rFonts w:ascii="Tahoma" w:hAnsi="Tahoma" w:cs="Tahoma" w:hint="cs"/>
                <w:bCs/>
                <w:position w:val="-6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en-US" w:bidi="ar-DZ"/>
              </w:rPr>
              <w:t>حل ل</w:t>
            </w:r>
            <w:bookmarkStart w:id="0" w:name="_GoBack"/>
            <w:bookmarkEnd w:id="0"/>
            <w:r>
              <w:rPr>
                <w:rFonts w:hint="cs"/>
                <w:sz w:val="28"/>
                <w:szCs w:val="28"/>
                <w:rtl/>
                <w:lang w:val="en-US" w:bidi="ar-DZ"/>
              </w:rPr>
              <w:t xml:space="preserve">لمعادلة  </w:t>
            </w:r>
            <w:r w:rsidRPr="00963453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440" w:dyaOrig="279">
                <v:shape id="_x0000_i1026" type="#_x0000_t75" style="width:106.5pt;height:17.25pt" o:ole="">
                  <v:imagedata r:id="rId9" o:title=""/>
                </v:shape>
                <o:OLEObject Type="Embed" ProgID="Equation.DSMT4" ShapeID="_x0000_i1026" DrawAspect="Content" ObjectID="_1775925410" r:id="rId10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؟</w:t>
            </w: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برر جوابك  .  </w:t>
            </w:r>
          </w:p>
          <w:p w:rsidR="004238B5" w:rsidRDefault="004238B5" w:rsidP="004238B5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         ب ) </w:t>
            </w:r>
            <w:r>
              <w:rPr>
                <w:rFonts w:hint="cs"/>
                <w:sz w:val="28"/>
                <w:szCs w:val="28"/>
                <w:rtl/>
                <w:lang w:val="en-US" w:bidi="ar-DZ"/>
              </w:rPr>
              <w:t>هل العدد</w:t>
            </w:r>
            <w:r w:rsidRPr="004238B5">
              <w:rPr>
                <w:rFonts w:ascii="Tahoma" w:hAnsi="Tahoma" w:cs="Tahoma"/>
                <w:bCs/>
                <w:position w:val="-4"/>
                <w:lang w:bidi="ar-DZ"/>
              </w:rPr>
              <w:object w:dxaOrig="320" w:dyaOrig="260">
                <v:shape id="_x0000_i1027" type="#_x0000_t75" style="width:18.75pt;height:15.75pt" o:ole="">
                  <v:imagedata r:id="rId11" o:title=""/>
                </v:shape>
                <o:OLEObject Type="Embed" ProgID="Equation.DSMT4" ShapeID="_x0000_i1027" DrawAspect="Content" ObjectID="_1775925411" r:id="rId12"/>
              </w:object>
            </w:r>
            <w:r>
              <w:rPr>
                <w:rFonts w:hint="cs"/>
                <w:sz w:val="28"/>
                <w:szCs w:val="28"/>
                <w:rtl/>
                <w:lang w:val="en-US" w:bidi="ar-DZ"/>
              </w:rPr>
              <w:t xml:space="preserve">  حل للمعادلة  </w:t>
            </w:r>
            <w:r w:rsidRPr="00963453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440" w:dyaOrig="279">
                <v:shape id="_x0000_i1028" type="#_x0000_t75" style="width:106.5pt;height:17.25pt" o:ole="">
                  <v:imagedata r:id="rId9" o:title=""/>
                </v:shape>
                <o:OLEObject Type="Embed" ProgID="Equation.DSMT4" ShapeID="_x0000_i1028" DrawAspect="Content" ObjectID="_1775925412" r:id="rId13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؟ برر جوابك  .  </w:t>
            </w:r>
          </w:p>
          <w:p w:rsidR="004238B5" w:rsidRDefault="004238B5" w:rsidP="004238B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567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4"/>
                <w:szCs w:val="24"/>
              </w:rPr>
              <w:t xml:space="preserve">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</w:t>
            </w:r>
          </w:p>
          <w:p w:rsidR="00681DAD" w:rsidRDefault="00681DAD" w:rsidP="004238B5">
            <w:pPr>
              <w:bidi/>
              <w:spacing w:after="0" w:line="360" w:lineRule="auto"/>
              <w:ind w:left="870" w:hanging="445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681DAD">
              <w:rPr>
                <w:sz w:val="28"/>
                <w:szCs w:val="28"/>
              </w:rPr>
              <w:t xml:space="preserve">   </w:t>
            </w:r>
            <w:r w:rsidR="004238B5">
              <w:rPr>
                <w:sz w:val="28"/>
                <w:szCs w:val="28"/>
              </w:rPr>
              <w:sym w:font="Wingdings 2" w:char="F076"/>
            </w:r>
            <w:r>
              <w:rPr>
                <w:sz w:val="24"/>
                <w:szCs w:val="24"/>
              </w:rPr>
              <w:t xml:space="preserve">  </w:t>
            </w:r>
            <w:r w:rsidR="004238B5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حل المعادلتين الأتيتين</w:t>
            </w:r>
            <w:r w:rsidR="004238B5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="005A7D9F" w:rsidRPr="00963453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440" w:dyaOrig="279">
                <v:shape id="_x0000_i1029" type="#_x0000_t75" style="width:106.5pt;height:17.25pt" o:ole="">
                  <v:imagedata r:id="rId9" o:title=""/>
                </v:shape>
                <o:OLEObject Type="Embed" ProgID="Equation.DSMT4" ShapeID="_x0000_i1029" DrawAspect="Content" ObjectID="_1775925413" r:id="rId14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="00963453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،  </w:t>
            </w:r>
            <w:r w:rsidR="005A7D9F" w:rsidRPr="00963453">
              <w:rPr>
                <w:rFonts w:ascii="Tahoma" w:hAnsi="Tahoma" w:cs="Tahoma"/>
                <w:position w:val="-24"/>
                <w:sz w:val="24"/>
                <w:szCs w:val="24"/>
                <w:lang w:bidi="ar-DZ"/>
              </w:rPr>
              <w:object w:dxaOrig="1380" w:dyaOrig="620">
                <v:shape id="_x0000_i1030" type="#_x0000_t75" style="width:107.25pt;height:38.25pt" o:ole="">
                  <v:imagedata r:id="rId15" o:title=""/>
                </v:shape>
                <o:OLEObject Type="Embed" ProgID="Equation.DSMT4" ShapeID="_x0000_i1030" DrawAspect="Content" ObjectID="_1775925414" r:id="rId16"/>
              </w:object>
            </w:r>
          </w:p>
          <w:p w:rsidR="00681DAD" w:rsidRDefault="00681DAD" w:rsidP="008B4E12">
            <w:pPr>
              <w:bidi/>
              <w:spacing w:after="0" w:line="360" w:lineRule="auto"/>
              <w:ind w:left="870" w:hanging="445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:rsidR="00681DAD" w:rsidRPr="00681DAD" w:rsidRDefault="00681DAD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  <w:proofErr w:type="gramStart"/>
            <w:r w:rsidRPr="00681DAD">
              <w:rPr>
                <w:rFonts w:ascii="Tahoma" w:hAnsi="Tahoma" w:cs="AlHurraTxtBold" w:hint="cs"/>
                <w:b/>
                <w:bCs/>
                <w:sz w:val="24"/>
                <w:szCs w:val="24"/>
                <w:u w:val="single"/>
                <w:rtl/>
              </w:rPr>
              <w:t>التمرين</w:t>
            </w:r>
            <w:proofErr w:type="gramEnd"/>
            <w:r w:rsidRPr="00681DAD">
              <w:rPr>
                <w:rFonts w:ascii="Tahoma" w:hAnsi="Tahoma" w:cs="AlHurraTxtBold" w:hint="cs"/>
                <w:b/>
                <w:bCs/>
                <w:sz w:val="24"/>
                <w:szCs w:val="24"/>
                <w:u w:val="single"/>
                <w:rtl/>
              </w:rPr>
              <w:t xml:space="preserve"> </w:t>
            </w:r>
            <w:r w:rsidRPr="00681DAD">
              <w:rPr>
                <w:rFonts w:ascii="Tahoma" w:hAnsi="Tahoma" w:cs="AlHurraTxtBold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ثاني</w:t>
            </w:r>
            <w:r w:rsidRPr="00681DAD">
              <w:rPr>
                <w:rFonts w:ascii="Tahoma" w:hAnsi="Tahoma" w:cs="AlHurraTxtBold" w:hint="cs"/>
                <w:b/>
                <w:bCs/>
                <w:sz w:val="24"/>
                <w:szCs w:val="24"/>
                <w:u w:val="single"/>
                <w:rtl/>
              </w:rPr>
              <w:t xml:space="preserve"> </w:t>
            </w:r>
          </w:p>
          <w:p w:rsidR="00681DAD" w:rsidRDefault="00681DAD" w:rsidP="00681DAD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835E7F" w:rsidRPr="00835E7F" w:rsidRDefault="00835E7F" w:rsidP="005A7D9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  <w:r w:rsidRPr="00835E7F">
              <w:rPr>
                <w:rFonts w:ascii="Tahoma" w:hAnsi="Tahoma" w:cs="Tahoma" w:hint="cs"/>
                <w:rtl/>
              </w:rPr>
              <w:t xml:space="preserve">عمر اب </w:t>
            </w:r>
            <w:r w:rsidR="005A7D9F">
              <w:rPr>
                <w:rFonts w:ascii="Tahoma" w:hAnsi="Tahoma" w:cs="Tahoma" w:hint="cs"/>
                <w:rtl/>
              </w:rPr>
              <w:t>48</w:t>
            </w:r>
            <w:r w:rsidRPr="00835E7F">
              <w:rPr>
                <w:rFonts w:ascii="Tahoma" w:hAnsi="Tahoma" w:cs="Tahoma" w:hint="cs"/>
                <w:rtl/>
              </w:rPr>
              <w:t xml:space="preserve"> سنة و اعمار ابنائه كمال و </w:t>
            </w:r>
            <w:r w:rsidR="00697313" w:rsidRPr="00835E7F">
              <w:rPr>
                <w:rFonts w:ascii="Tahoma" w:hAnsi="Tahoma" w:cs="Tahoma" w:hint="cs"/>
                <w:rtl/>
              </w:rPr>
              <w:t>زينب</w:t>
            </w:r>
            <w:r w:rsidRPr="00835E7F">
              <w:rPr>
                <w:rFonts w:ascii="Tahoma" w:hAnsi="Tahoma" w:cs="Tahoma" w:hint="cs"/>
                <w:rtl/>
              </w:rPr>
              <w:t xml:space="preserve"> و سميرة هو </w:t>
            </w:r>
            <w:r w:rsidR="005A7D9F">
              <w:rPr>
                <w:rFonts w:ascii="Tahoma" w:hAnsi="Tahoma" w:cs="Tahoma" w:hint="cs"/>
                <w:rtl/>
              </w:rPr>
              <w:t>2</w:t>
            </w:r>
            <w:r w:rsidRPr="00835E7F">
              <w:rPr>
                <w:rFonts w:ascii="Tahoma" w:hAnsi="Tahoma" w:cs="Tahoma" w:hint="cs"/>
                <w:rtl/>
              </w:rPr>
              <w:t xml:space="preserve">سنوات ، </w:t>
            </w:r>
            <w:r w:rsidR="005A7D9F">
              <w:rPr>
                <w:rFonts w:ascii="Tahoma" w:hAnsi="Tahoma" w:cs="Tahoma" w:hint="cs"/>
                <w:rtl/>
              </w:rPr>
              <w:t>4</w:t>
            </w:r>
            <w:r w:rsidRPr="00835E7F">
              <w:rPr>
                <w:rFonts w:ascii="Tahoma" w:hAnsi="Tahoma" w:cs="Tahoma" w:hint="cs"/>
                <w:rtl/>
              </w:rPr>
              <w:t xml:space="preserve"> سنوات ، </w:t>
            </w:r>
            <w:r w:rsidR="005A7D9F">
              <w:rPr>
                <w:rFonts w:ascii="Tahoma" w:hAnsi="Tahoma" w:cs="Tahoma" w:hint="cs"/>
                <w:rtl/>
              </w:rPr>
              <w:t>8</w:t>
            </w:r>
            <w:r w:rsidRPr="00835E7F">
              <w:rPr>
                <w:rFonts w:ascii="Tahoma" w:hAnsi="Tahoma" w:cs="Tahoma" w:hint="cs"/>
                <w:rtl/>
              </w:rPr>
              <w:t xml:space="preserve">سنة </w:t>
            </w:r>
          </w:p>
          <w:p w:rsidR="00835E7F" w:rsidRPr="00835E7F" w:rsidRDefault="00835E7F" w:rsidP="005A7D9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  <w:r w:rsidRPr="00835E7F">
              <w:rPr>
                <w:rFonts w:ascii="Tahoma" w:hAnsi="Tahoma" w:cs="Tahoma" w:hint="cs"/>
                <w:rtl/>
              </w:rPr>
              <w:t xml:space="preserve"> بعد كم سنة يصبح عمر الاب </w:t>
            </w:r>
            <w:r w:rsidR="005A7D9F">
              <w:rPr>
                <w:rFonts w:ascii="Tahoma" w:hAnsi="Tahoma" w:cs="Tahoma" w:hint="cs"/>
                <w:rtl/>
              </w:rPr>
              <w:t>ضعف</w:t>
            </w:r>
            <w:r w:rsidRPr="00835E7F">
              <w:rPr>
                <w:rFonts w:ascii="Tahoma" w:hAnsi="Tahoma" w:cs="Tahoma" w:hint="cs"/>
                <w:rtl/>
              </w:rPr>
              <w:t xml:space="preserve"> عمر مجموع ابنائه.</w:t>
            </w:r>
          </w:p>
          <w:p w:rsidR="00681DAD" w:rsidRDefault="0011429B" w:rsidP="00681DAD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noProof/>
                <w:lang w:eastAsia="zh-TW"/>
              </w:rPr>
              <mc:AlternateContent>
                <mc:Choice Requires="wpg">
                  <w:drawing>
                    <wp:anchor distT="0" distB="0" distL="114300" distR="114300" simplePos="0" relativeHeight="251706293" behindDoc="0" locked="0" layoutInCell="1" allowOverlap="1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95250</wp:posOffset>
                      </wp:positionV>
                      <wp:extent cx="2552700" cy="2619375"/>
                      <wp:effectExtent l="0" t="0" r="19050" b="28575"/>
                      <wp:wrapNone/>
                      <wp:docPr id="52" name="Groupe 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52700" cy="2619375"/>
                                <a:chOff x="0" y="0"/>
                                <a:chExt cx="2552700" cy="2619375"/>
                              </a:xfrm>
                            </wpg:grpSpPr>
                            <wpg:grpSp>
                              <wpg:cNvPr id="23" name="Groupe 23"/>
                              <wpg:cNvGrpSpPr/>
                              <wpg:grpSpPr>
                                <a:xfrm>
                                  <a:off x="0" y="0"/>
                                  <a:ext cx="2552700" cy="2619375"/>
                                  <a:chOff x="0" y="0"/>
                                  <a:chExt cx="2552700" cy="2619375"/>
                                </a:xfrm>
                              </wpg:grpSpPr>
                              <wps:wsp>
                                <wps:cNvPr id="11" name="Hexagone 11"/>
                                <wps:cNvSpPr/>
                                <wps:spPr>
                                  <a:xfrm>
                                    <a:off x="285750" y="409575"/>
                                    <a:ext cx="1876425" cy="1695450"/>
                                  </a:xfrm>
                                  <a:prstGeom prst="hexagon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" name="Zone de texte 3"/>
                                <wps:cNvSpPr txBox="1"/>
                                <wps:spPr>
                                  <a:xfrm>
                                    <a:off x="533400" y="0"/>
                                    <a:ext cx="285750" cy="323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solidFill>
                                      <a:schemeClr val="bg1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238B5" w:rsidRDefault="004238B5" w:rsidP="004238B5">
                                      <w:r w:rsidRPr="004238B5">
                                        <w:rPr>
                                          <w:position w:val="-4"/>
                                        </w:rPr>
                                        <w:object w:dxaOrig="240" w:dyaOrig="260">
                                          <v:shape id="_x0000_i1042" type="#_x0000_t75" style="width:12pt;height:12.75pt" o:ole="">
                                            <v:imagedata r:id="rId17" o:title=""/>
                                          </v:shape>
                                          <o:OLEObject Type="Embed" ProgID="Equation.DSMT4" ShapeID="_x0000_i1042" DrawAspect="Content" ObjectID="_1775925426" r:id="rId18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Zone de texte 4"/>
                                <wps:cNvSpPr txBox="1"/>
                                <wps:spPr>
                                  <a:xfrm>
                                    <a:off x="1733550" y="0"/>
                                    <a:ext cx="285750" cy="323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solidFill>
                                      <a:sysClr val="window" lastClr="FFFFFF"/>
                                    </a:solidFill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4238B5" w:rsidRDefault="004238B5" w:rsidP="004238B5">
                                      <w:r w:rsidRPr="004238B5">
                                        <w:rPr>
                                          <w:position w:val="-6"/>
                                        </w:rPr>
                                        <w:object w:dxaOrig="220" w:dyaOrig="279">
                                          <v:shape id="_x0000_i1043" type="#_x0000_t75" style="width:11.25pt;height:14.25pt" o:ole="">
                                            <v:imagedata r:id="rId19" o:title=""/>
                                          </v:shape>
                                          <o:OLEObject Type="Embed" ProgID="Equation.DSMT4" ShapeID="_x0000_i1043" DrawAspect="Content" ObjectID="_1775925427" r:id="rId20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Zone de texte 5"/>
                                <wps:cNvSpPr txBox="1"/>
                                <wps:spPr>
                                  <a:xfrm>
                                    <a:off x="2266950" y="1162050"/>
                                    <a:ext cx="285750" cy="323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solidFill>
                                      <a:sysClr val="window" lastClr="FFFFFF"/>
                                    </a:solidFill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4238B5" w:rsidRDefault="004238B5" w:rsidP="004238B5">
                                      <w:r w:rsidRPr="004238B5">
                                        <w:rPr>
                                          <w:position w:val="-4"/>
                                        </w:rPr>
                                        <w:object w:dxaOrig="220" w:dyaOrig="260">
                                          <v:shape id="_x0000_i1044" type="#_x0000_t75" style="width:11.25pt;height:12.75pt" o:ole="">
                                            <v:imagedata r:id="rId21" o:title=""/>
                                          </v:shape>
                                          <o:OLEObject Type="Embed" ProgID="Equation.DSMT4" ShapeID="_x0000_i1044" DrawAspect="Content" ObjectID="_1775925428" r:id="rId22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Zone de texte 6"/>
                                <wps:cNvSpPr txBox="1"/>
                                <wps:spPr>
                                  <a:xfrm>
                                    <a:off x="1704975" y="2295525"/>
                                    <a:ext cx="285750" cy="323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solidFill>
                                      <a:sysClr val="window" lastClr="FFFFFF"/>
                                    </a:solidFill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4238B5" w:rsidRDefault="004238B5" w:rsidP="004238B5">
                                      <w:r w:rsidRPr="004238B5">
                                        <w:rPr>
                                          <w:position w:val="-6"/>
                                        </w:rPr>
                                        <w:object w:dxaOrig="260" w:dyaOrig="279">
                                          <v:shape id="_x0000_i1045" type="#_x0000_t75" style="width:12.75pt;height:14.25pt" o:ole="">
                                            <v:imagedata r:id="rId23" o:title=""/>
                                          </v:shape>
                                          <o:OLEObject Type="Embed" ProgID="Equation.DSMT4" ShapeID="_x0000_i1045" DrawAspect="Content" ObjectID="_1775925429" r:id="rId24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Zone de texte 7"/>
                                <wps:cNvSpPr txBox="1"/>
                                <wps:spPr>
                                  <a:xfrm>
                                    <a:off x="533400" y="2295525"/>
                                    <a:ext cx="285750" cy="323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solidFill>
                                      <a:sysClr val="window" lastClr="FFFFFF"/>
                                    </a:solidFill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4238B5" w:rsidRDefault="004238B5" w:rsidP="004238B5">
                                      <w:r w:rsidRPr="004238B5">
                                        <w:rPr>
                                          <w:position w:val="-6"/>
                                        </w:rPr>
                                        <w:object w:dxaOrig="240" w:dyaOrig="279">
                                          <v:shape id="_x0000_i1046" type="#_x0000_t75" style="width:12pt;height:14.25pt" o:ole="">
                                            <v:imagedata r:id="rId25" o:title=""/>
                                          </v:shape>
                                          <o:OLEObject Type="Embed" ProgID="Equation.DSMT4" ShapeID="_x0000_i1046" DrawAspect="Content" ObjectID="_1775925430" r:id="rId26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Zone de texte 8"/>
                                <wps:cNvSpPr txBox="1"/>
                                <wps:spPr>
                                  <a:xfrm>
                                    <a:off x="0" y="1171575"/>
                                    <a:ext cx="285750" cy="323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solidFill>
                                      <a:sysClr val="window" lastClr="FFFFFF"/>
                                    </a:solidFill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4238B5" w:rsidRDefault="004238B5" w:rsidP="004238B5">
                                      <w:r w:rsidRPr="004238B5">
                                        <w:rPr>
                                          <w:position w:val="-4"/>
                                        </w:rPr>
                                        <w:object w:dxaOrig="260" w:dyaOrig="260">
                                          <v:shape id="_x0000_i1047" type="#_x0000_t75" style="width:12.75pt;height:12.75pt" o:ole="">
                                            <v:imagedata r:id="rId27" o:title=""/>
                                          </v:shape>
                                          <o:OLEObject Type="Embed" ProgID="Equation.DSMT4" ShapeID="_x0000_i1047" DrawAspect="Content" ObjectID="_1775925431" r:id="rId28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Zone de texte 15"/>
                                <wps:cNvSpPr txBox="1"/>
                                <wps:spPr>
                                  <a:xfrm rot="10492924" flipV="1">
                                    <a:off x="1104900" y="1381125"/>
                                    <a:ext cx="285750" cy="3333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solidFill>
                                      <a:sysClr val="window" lastClr="FFFFFF"/>
                                    </a:solidFill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4238B5" w:rsidRDefault="004238B5" w:rsidP="004238B5">
                                      <w:r w:rsidRPr="004238B5">
                                        <w:rPr>
                                          <w:position w:val="-6"/>
                                        </w:rPr>
                                        <w:object w:dxaOrig="240" w:dyaOrig="279">
                                          <v:shape id="_x0000_i1048" type="#_x0000_t75" style="width:12pt;height:14.25pt" o:ole="">
                                            <v:imagedata r:id="rId29" o:title=""/>
                                          </v:shape>
                                          <o:OLEObject Type="Embed" ProgID="Equation.DSMT4" ShapeID="_x0000_i1048" DrawAspect="Content" ObjectID="_1775925432" r:id="rId30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Connecteur droit 20"/>
                                <wps:cNvCnPr/>
                                <wps:spPr>
                                  <a:xfrm>
                                    <a:off x="733425" y="409575"/>
                                    <a:ext cx="1000125" cy="1704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" name="Connecteur droit 21"/>
                                <wps:cNvCnPr/>
                                <wps:spPr>
                                  <a:xfrm flipH="1">
                                    <a:off x="733425" y="409575"/>
                                    <a:ext cx="1000125" cy="17049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" name="Connecteur droit 22"/>
                                <wps:cNvCnPr/>
                                <wps:spPr>
                                  <a:xfrm flipH="1">
                                    <a:off x="295275" y="1247775"/>
                                    <a:ext cx="1866899" cy="190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28" name="Groupe 28"/>
                              <wpg:cNvGrpSpPr/>
                              <wpg:grpSpPr>
                                <a:xfrm>
                                  <a:off x="1152525" y="323850"/>
                                  <a:ext cx="128270" cy="133350"/>
                                  <a:chOff x="0" y="0"/>
                                  <a:chExt cx="128270" cy="133350"/>
                                </a:xfrm>
                              </wpg:grpSpPr>
                              <wps:wsp>
                                <wps:cNvPr id="26" name="Connecteur droit 26"/>
                                <wps:cNvCnPr/>
                                <wps:spPr>
                                  <a:xfrm>
                                    <a:off x="0" y="0"/>
                                    <a:ext cx="61925" cy="12382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" name="Connecteur droit 27"/>
                                <wps:cNvCnPr/>
                                <wps:spPr>
                                  <a:xfrm flipV="1">
                                    <a:off x="66675" y="9525"/>
                                    <a:ext cx="61595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</wpg:grpSp>
                            <wpg:grpSp>
                              <wpg:cNvPr id="29" name="Groupe 29"/>
                              <wpg:cNvGrpSpPr/>
                              <wpg:grpSpPr>
                                <a:xfrm>
                                  <a:off x="1057275" y="2038350"/>
                                  <a:ext cx="128270" cy="133350"/>
                                  <a:chOff x="0" y="0"/>
                                  <a:chExt cx="128270" cy="133350"/>
                                </a:xfrm>
                              </wpg:grpSpPr>
                              <wps:wsp>
                                <wps:cNvPr id="30" name="Connecteur droit 30"/>
                                <wps:cNvCnPr/>
                                <wps:spPr>
                                  <a:xfrm>
                                    <a:off x="0" y="0"/>
                                    <a:ext cx="61925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  <wps:wsp>
                                <wps:cNvPr id="31" name="Connecteur droit 31"/>
                                <wps:cNvCnPr/>
                                <wps:spPr>
                                  <a:xfrm flipV="1">
                                    <a:off x="66675" y="9525"/>
                                    <a:ext cx="61595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</wpg:grpSp>
                            <wpg:grpSp>
                              <wpg:cNvPr id="32" name="Groupe 32"/>
                              <wpg:cNvGrpSpPr/>
                              <wpg:grpSpPr>
                                <a:xfrm>
                                  <a:off x="400050" y="733425"/>
                                  <a:ext cx="128270" cy="133350"/>
                                  <a:chOff x="0" y="0"/>
                                  <a:chExt cx="128270" cy="133350"/>
                                </a:xfrm>
                                <a:scene3d>
                                  <a:camera prst="orthographicFront">
                                    <a:rot lat="0" lon="2400003" rev="3600000"/>
                                  </a:camera>
                                  <a:lightRig rig="threePt" dir="t"/>
                                </a:scene3d>
                              </wpg:grpSpPr>
                              <wps:wsp>
                                <wps:cNvPr id="33" name="Connecteur droit 33"/>
                                <wps:cNvCnPr/>
                                <wps:spPr>
                                  <a:xfrm>
                                    <a:off x="0" y="0"/>
                                    <a:ext cx="61925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  <wps:wsp>
                                <wps:cNvPr id="34" name="Connecteur droit 34"/>
                                <wps:cNvCnPr/>
                                <wps:spPr>
                                  <a:xfrm flipV="1">
                                    <a:off x="66675" y="9525"/>
                                    <a:ext cx="61595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</wpg:grpSp>
                            <wpg:grpSp>
                              <wpg:cNvPr id="38" name="Groupe 38"/>
                              <wpg:cNvGrpSpPr/>
                              <wpg:grpSpPr>
                                <a:xfrm>
                                  <a:off x="1857375" y="1590675"/>
                                  <a:ext cx="128270" cy="133350"/>
                                  <a:chOff x="0" y="0"/>
                                  <a:chExt cx="128270" cy="133350"/>
                                </a:xfrm>
                                <a:scene3d>
                                  <a:camera prst="orthographicFront">
                                    <a:rot lat="0" lon="2400003" rev="3600000"/>
                                  </a:camera>
                                  <a:lightRig rig="threePt" dir="t"/>
                                </a:scene3d>
                              </wpg:grpSpPr>
                              <wps:wsp>
                                <wps:cNvPr id="39" name="Connecteur droit 39"/>
                                <wps:cNvCnPr/>
                                <wps:spPr>
                                  <a:xfrm>
                                    <a:off x="0" y="0"/>
                                    <a:ext cx="61925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  <wps:wsp>
                                <wps:cNvPr id="40" name="Connecteur droit 40"/>
                                <wps:cNvCnPr/>
                                <wps:spPr>
                                  <a:xfrm flipV="1">
                                    <a:off x="66675" y="9525"/>
                                    <a:ext cx="61595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</wpg:grpSp>
                            <wpg:grpSp>
                              <wpg:cNvPr id="42" name="Groupe 42"/>
                              <wpg:cNvGrpSpPr/>
                              <wpg:grpSpPr>
                                <a:xfrm>
                                  <a:off x="1857375" y="790575"/>
                                  <a:ext cx="123825" cy="133350"/>
                                  <a:chOff x="0" y="0"/>
                                  <a:chExt cx="123825" cy="133350"/>
                                </a:xfrm>
                              </wpg:grpSpPr>
                              <wps:wsp>
                                <wps:cNvPr id="36" name="Connecteur droit 36"/>
                                <wps:cNvCnPr/>
                                <wps:spPr>
                                  <a:xfrm>
                                    <a:off x="0" y="0"/>
                                    <a:ext cx="123825" cy="95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  <wps:wsp>
                                <wps:cNvPr id="41" name="Connecteur droit 41"/>
                                <wps:cNvCnPr/>
                                <wps:spPr>
                                  <a:xfrm flipH="1">
                                    <a:off x="76200" y="9525"/>
                                    <a:ext cx="47625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</wpg:grpSp>
                            <wpg:grpSp>
                              <wpg:cNvPr id="43" name="Groupe 43"/>
                              <wpg:cNvGrpSpPr/>
                              <wpg:grpSpPr>
                                <a:xfrm>
                                  <a:off x="409575" y="1619250"/>
                                  <a:ext cx="123825" cy="133350"/>
                                  <a:chOff x="0" y="0"/>
                                  <a:chExt cx="123825" cy="133350"/>
                                </a:xfrm>
                              </wpg:grpSpPr>
                              <wps:wsp>
                                <wps:cNvPr id="44" name="Connecteur droit 44"/>
                                <wps:cNvCnPr/>
                                <wps:spPr>
                                  <a:xfrm>
                                    <a:off x="0" y="0"/>
                                    <a:ext cx="123825" cy="95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  <wps:wsp>
                                <wps:cNvPr id="45" name="Connecteur droit 45"/>
                                <wps:cNvCnPr/>
                                <wps:spPr>
                                  <a:xfrm flipH="1">
                                    <a:off x="76200" y="9525"/>
                                    <a:ext cx="47625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</wpg:grpSp>
                            <wps:wsp>
                              <wps:cNvPr id="46" name="Connecteur droit 46"/>
                              <wps:cNvCnPr/>
                              <wps:spPr>
                                <a:xfrm>
                                  <a:off x="1009650" y="1495425"/>
                                  <a:ext cx="114300" cy="857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" name="Connecteur droit 47"/>
                              <wps:cNvCnPr/>
                              <wps:spPr>
                                <a:xfrm>
                                  <a:off x="1638300" y="1228725"/>
                                  <a:ext cx="114300" cy="85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>
                                  <a:outerShdw blurRad="40000" dist="20000" dir="5400000" rotWithShape="0">
                                    <a:srgbClr val="000000">
                                      <a:alpha val="38000"/>
                                    </a:srgbClr>
                                  </a:outerShdw>
                                </a:effectLst>
                              </wps:spPr>
                              <wps:bodyPr/>
                            </wps:wsp>
                            <wps:wsp>
                              <wps:cNvPr id="48" name="Connecteur droit 48"/>
                              <wps:cNvCnPr/>
                              <wps:spPr>
                                <a:xfrm>
                                  <a:off x="1400175" y="790575"/>
                                  <a:ext cx="114300" cy="85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>
                                  <a:outerShdw blurRad="40000" dist="20000" dir="5400000" rotWithShape="0">
                                    <a:srgbClr val="000000">
                                      <a:alpha val="38000"/>
                                    </a:srgbClr>
                                  </a:outerShdw>
                                </a:effectLst>
                              </wps:spPr>
                              <wps:bodyPr/>
                            </wps:wsp>
                            <wps:wsp>
                              <wps:cNvPr id="49" name="Connecteur droit 49"/>
                              <wps:cNvCnPr/>
                              <wps:spPr>
                                <a:xfrm>
                                  <a:off x="704850" y="1228725"/>
                                  <a:ext cx="114300" cy="85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>
                                  <a:outerShdw blurRad="40000" dist="20000" dir="5400000" rotWithShape="0">
                                    <a:srgbClr val="000000">
                                      <a:alpha val="38000"/>
                                    </a:srgbClr>
                                  </a:outerShdw>
                                </a:effectLst>
                              </wps:spPr>
                              <wps:bodyPr/>
                            </wps:wsp>
                            <wps:wsp>
                              <wps:cNvPr id="50" name="Connecteur droit 50"/>
                              <wps:cNvCnPr/>
                              <wps:spPr>
                                <a:xfrm flipV="1">
                                  <a:off x="1400175" y="1628775"/>
                                  <a:ext cx="114300" cy="85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>
                                  <a:outerShdw blurRad="40000" dist="20000" dir="5400000" rotWithShape="0">
                                    <a:srgbClr val="000000">
                                      <a:alpha val="38000"/>
                                    </a:srgbClr>
                                  </a:outerShdw>
                                </a:effectLst>
                              </wps:spPr>
                              <wps:bodyPr/>
                            </wps:wsp>
                            <wps:wsp>
                              <wps:cNvPr id="51" name="Connecteur droit 51"/>
                              <wps:cNvCnPr/>
                              <wps:spPr>
                                <a:xfrm flipV="1">
                                  <a:off x="942975" y="838200"/>
                                  <a:ext cx="114300" cy="85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>
                                  <a:outerShdw blurRad="40000" dist="20000" dir="5400000" rotWithShape="0">
                                    <a:srgbClr val="000000">
                                      <a:alpha val="38000"/>
                                    </a:srgbClr>
                                  </a:outerShdw>
                                </a:effectLst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e 52" o:spid="_x0000_s1030" style="position:absolute;left:0;text-align:left;margin-left:-.1pt;margin-top:7.5pt;width:201pt;height:206.25pt;z-index:251706293" coordsize="25527,26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">
                      <v:group id="Groupe 23" o:spid="_x0000_s1031" style="position:absolute;width:25527;height:26193" coordsize="25527,261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shapetype id="_x0000_t9" coordsize="21600,21600" o:spt="9" adj="5400" path="m@0,l,10800@0,21600@1,21600,21600,10800@1,x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gradientshapeok="t" o:connecttype="rect" textboxrect="1800,1800,19800,19800;3600,3600,18000,18000;6300,6300,15300,15300"/>
                          <v:handles>
                            <v:h position="#0,topLeft" xrange="0,10800"/>
                          </v:handles>
                        </v:shapetype>
                        <v:shape id="Hexagone 11" o:spid="_x0000_s1032" type="#_x0000_t9" style="position:absolute;left:2857;top:4095;width:18764;height:169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XirsAA&#10;AADbAAAADwAAAGRycy9kb3ducmV2LnhtbERPzUoDMRC+C75DGMGbzbZIW9amRQRBtJdu9wGGzXSz&#10;upmEJG22b98Igrf5+H5ns5vsKC4U4uBYwXxWgSDunB64V9Ae35/WIGJC1jg6JgVXirDb3t9tsNYu&#10;84EuTepFCeFYowKTkq+ljJ0hi3HmPHHhTi5YTAWGXuqAuYTbUS6qaiktDlwaDHp6M9T9NGeroPH7&#10;9vvoP9vg2lP+kqZf5ees1OPD9PoCItGU/sV/7g9d5s/h95dygNz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3XirsAAAADbAAAADwAAAAAAAAAAAAAAAACYAgAAZHJzL2Rvd25y&#10;ZXYueG1sUEsFBgAAAAAEAAQA9QAAAIUDAAAAAA==&#10;" adj="4879" fillcolor="white [3212]" strokecolor="black [3213]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Zone de texte 3" o:spid="_x0000_s1033" type="#_x0000_t202" style="position:absolute;left:5334;width:2857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bEDsMA&#10;AADaAAAADwAAAGRycy9kb3ducmV2LnhtbESPQWvCQBSE74L/YXlCb3VjlSKpmxBaSosVRO2lt0f2&#10;NQlm34bsq8Z/7xYEj8PMfMOs8sG16kR9aDwbmE0TUMSltw1XBr4P749LUEGQLbaeycCFAuTZeLTC&#10;1Poz7+i0l0pFCIcUDdQiXap1KGtyGKa+I47er+8dSpR9pW2P5wh3rX5KkmftsOG4UGNHrzWVx/2f&#10;M7Be/ODbXL7oIjxsi+Jj2S3CxpiHyVC8gBIa5B6+tT+tgTn8X4k3QG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bEDsMAAADaAAAADwAAAAAAAAAAAAAAAACYAgAAZHJzL2Rv&#10;d25yZXYueG1sUEsFBgAAAAAEAAQA9QAAAIgDAAAAAA==&#10;" fillcolor="white [3201]" strokecolor="white [3212]" strokeweight=".5pt">
                          <v:textbox>
                            <w:txbxContent>
                              <w:p w:rsidR="004238B5" w:rsidRDefault="004238B5" w:rsidP="004238B5">
                                <w:r w:rsidRPr="004238B5">
                                  <w:rPr>
                                    <w:position w:val="-4"/>
                                  </w:rPr>
                                  <w:object w:dxaOrig="240" w:dyaOrig="260">
                                    <v:shape id="_x0000_i1042" type="#_x0000_t75" style="width:12pt;height:12.75pt" o:ole="">
                                      <v:imagedata r:id="rId31" o:title=""/>
                                    </v:shape>
                                    <o:OLEObject Type="Embed" ProgID="Equation.DSMT4" ShapeID="_x0000_i1042" DrawAspect="Content" ObjectID="_1775901505" r:id="rId3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Zone de texte 4" o:spid="_x0000_s1034" type="#_x0000_t202" style="position:absolute;left:17335;width:2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FH7cIA&#10;AADaAAAADwAAAGRycy9kb3ducmV2LnhtbESPQUsDMRSE70L/Q3iCN5u1isjatCwFSykotPXg8ZG8&#10;ZpduXpbk2W7/vREEj8PMfMPMl2Po1ZlS7iIbeJhWoIhtdB17A5+Ht/sXUFmQHfaRycCVMiwXk5s5&#10;1i5eeEfnvXhVIJxrNNCKDLXW2bYUME/jQFy8Y0wBpcjktUt4KfDQ61lVPeuAHZeFFgdatWRP++9g&#10;YLtb48yvN9X745c0H15sk5M15u52bF5BCY3yH/5rb5yBJ/i9Um6AXv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8UftwgAAANoAAAAPAAAAAAAAAAAAAAAAAJgCAABkcnMvZG93&#10;bnJldi54bWxQSwUGAAAAAAQABAD1AAAAhwMAAAAA&#10;" fillcolor="window" strokecolor="window" strokeweight=".5pt">
                          <v:textbox>
                            <w:txbxContent>
                              <w:p w:rsidR="004238B5" w:rsidRDefault="004238B5" w:rsidP="004238B5">
                                <w:r w:rsidRPr="004238B5">
                                  <w:rPr>
                                    <w:position w:val="-6"/>
                                  </w:rPr>
                                  <w:object w:dxaOrig="220" w:dyaOrig="279">
                                    <v:shape id="_x0000_i1043" type="#_x0000_t75" style="width:11.25pt;height:14.25pt" o:ole="">
                                      <v:imagedata r:id="rId33" o:title=""/>
                                    </v:shape>
                                    <o:OLEObject Type="Embed" ProgID="Equation.DSMT4" ShapeID="_x0000_i1043" DrawAspect="Content" ObjectID="_1775901506" r:id="rId3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Zone de texte 5" o:spid="_x0000_s1035" type="#_x0000_t202" style="position:absolute;left:22669;top:11620;width:2858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3idsIA&#10;AADaAAAADwAAAGRycy9kb3ducmV2LnhtbESPQUsDMRSE70L/Q3iCN5u1osjatCwFSykotPXg8ZG8&#10;ZpduXpbk2W7/vREEj8PMfMPMl2Po1ZlS7iIbeJhWoIhtdB17A5+Ht/sXUFmQHfaRycCVMiwXk5s5&#10;1i5eeEfnvXhVIJxrNNCKDLXW2bYUME/jQFy8Y0wBpcjktUt4KfDQ61lVPeuAHZeFFgdatWRP++9g&#10;YLtb48yvN9X745c0H15sk5M15u52bF5BCY3yH/5rb5yBJ/i9Um6AXv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veJ2wgAAANoAAAAPAAAAAAAAAAAAAAAAAJgCAABkcnMvZG93&#10;bnJldi54bWxQSwUGAAAAAAQABAD1AAAAhwMAAAAA&#10;" fillcolor="window" strokecolor="window" strokeweight=".5pt">
                          <v:textbox>
                            <w:txbxContent>
                              <w:p w:rsidR="004238B5" w:rsidRDefault="004238B5" w:rsidP="004238B5">
                                <w:r w:rsidRPr="004238B5">
                                  <w:rPr>
                                    <w:position w:val="-4"/>
                                  </w:rPr>
                                  <w:object w:dxaOrig="220" w:dyaOrig="260">
                                    <v:shape id="_x0000_i1044" type="#_x0000_t75" style="width:11.25pt;height:12.75pt" o:ole="">
                                      <v:imagedata r:id="rId35" o:title=""/>
                                    </v:shape>
                                    <o:OLEObject Type="Embed" ProgID="Equation.DSMT4" ShapeID="_x0000_i1044" DrawAspect="Content" ObjectID="_1775901507" r:id="rId3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Zone de texte 6" o:spid="_x0000_s1036" type="#_x0000_t202" style="position:absolute;left:17049;top:22955;width:2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98AcIA&#10;AADaAAAADwAAAGRycy9kb3ducmV2LnhtbESPX0sDMRDE3wW/Q1jBN5uzQpGzaTkKliIo9M9DH5dk&#10;zR29bI5kba/fvhEEH4eZ+Q0zX46hV2dKuYts4HlSgSK20XXsDRz270+voLIgO+wjk4ErZVgu7u/m&#10;WLt44S2dd+JVgXCu0UArMtRaZ9tSwDyJA3HxvmMKKEUmr13CS4GHXk+raqYDdlwWWhxo1ZI97X6C&#10;gY/tGqd+vak+X47SfHmxTU7WmMeHsXkDJTTKf/ivvXEGZvB7pdwAv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b3wBwgAAANoAAAAPAAAAAAAAAAAAAAAAAJgCAABkcnMvZG93&#10;bnJldi54bWxQSwUGAAAAAAQABAD1AAAAhwMAAAAA&#10;" fillcolor="window" strokecolor="window" strokeweight=".5pt">
                          <v:textbox>
                            <w:txbxContent>
                              <w:p w:rsidR="004238B5" w:rsidRDefault="004238B5" w:rsidP="004238B5">
                                <w:r w:rsidRPr="004238B5">
                                  <w:rPr>
                                    <w:position w:val="-6"/>
                                  </w:rPr>
                                  <w:object w:dxaOrig="260" w:dyaOrig="279">
                                    <v:shape id="_x0000_i1045" type="#_x0000_t75" style="width:12.75pt;height:14.25pt" o:ole="">
                                      <v:imagedata r:id="rId37" o:title=""/>
                                    </v:shape>
                                    <o:OLEObject Type="Embed" ProgID="Equation.DSMT4" ShapeID="_x0000_i1045" DrawAspect="Content" ObjectID="_1775901508" r:id="rId3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Zone de texte 7" o:spid="_x0000_s1037" type="#_x0000_t202" style="position:absolute;left:5334;top:22955;width:2857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PZmsIA&#10;AADaAAAADwAAAGRycy9kb3ducmV2LnhtbESPQUsDMRSE70L/Q3iCN5u1gsratCwFSykotPXg8ZG8&#10;ZpduXpbk2W7/vREEj8PMfMPMl2Po1ZlS7iIbeJhWoIhtdB17A5+Ht/sXUFmQHfaRycCVMiwXk5s5&#10;1i5eeEfnvXhVIJxrNNCKDLXW2bYUME/jQFy8Y0wBpcjktUt4KfDQ61lVPemAHZeFFgdatWRP++9g&#10;YLtb48yvN9X745c0H15sk5M15u52bF5BCY3yH/5rb5yBZ/i9Um6AXv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I9mawgAAANoAAAAPAAAAAAAAAAAAAAAAAJgCAABkcnMvZG93&#10;bnJldi54bWxQSwUGAAAAAAQABAD1AAAAhwMAAAAA&#10;" fillcolor="window" strokecolor="window" strokeweight=".5pt">
                          <v:textbox>
                            <w:txbxContent>
                              <w:p w:rsidR="004238B5" w:rsidRDefault="004238B5" w:rsidP="004238B5">
                                <w:r w:rsidRPr="004238B5">
                                  <w:rPr>
                                    <w:position w:val="-6"/>
                                  </w:rPr>
                                  <w:object w:dxaOrig="240" w:dyaOrig="279">
                                    <v:shape id="_x0000_i1046" type="#_x0000_t75" style="width:12pt;height:14.25pt" o:ole="">
                                      <v:imagedata r:id="rId39" o:title=""/>
                                    </v:shape>
                                    <o:OLEObject Type="Embed" ProgID="Equation.DSMT4" ShapeID="_x0000_i1046" DrawAspect="Content" ObjectID="_1775901509" r:id="rId4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Zone de texte 8" o:spid="_x0000_s1038" type="#_x0000_t202" style="position:absolute;top:11715;width:2857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xN6L8A&#10;AADaAAAADwAAAGRycy9kb3ducmV2LnhtbERPTWsCMRC9C/6HMIXeNFsLRbZGWQqKFFpQe+hxSKbZ&#10;pZvJkkx1/ffmUPD4eN+rzRh6daaUu8gGnuYVKGIbXcfewNdpO1uCyoLssI9MBq6UYbOeTlZYu3jh&#10;A52P4lUJ4VyjgVZkqLXOtqWAeR4H4sL9xBRQCkxeu4SXEh56vaiqFx2w49LQ4kBvLdnf418w8H7Y&#10;4cLv9tXH87c0n15sk5M15vFhbF5BCY1yF/+7985A2VqulBug1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vE3ovwAAANoAAAAPAAAAAAAAAAAAAAAAAJgCAABkcnMvZG93bnJl&#10;di54bWxQSwUGAAAAAAQABAD1AAAAhAMAAAAA&#10;" fillcolor="window" strokecolor="window" strokeweight=".5pt">
                          <v:textbox>
                            <w:txbxContent>
                              <w:p w:rsidR="004238B5" w:rsidRDefault="004238B5" w:rsidP="004238B5">
                                <w:r w:rsidRPr="004238B5"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1047" type="#_x0000_t75" style="width:12.75pt;height:12.75pt" o:ole="">
                                      <v:imagedata r:id="rId41" o:title=""/>
                                    </v:shape>
                                    <o:OLEObject Type="Embed" ProgID="Equation.DSMT4" ShapeID="_x0000_i1047" DrawAspect="Content" ObjectID="_1775901510" r:id="rId4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Zone de texte 15" o:spid="_x0000_s1039" type="#_x0000_t202" style="position:absolute;left:11049;top:13811;width:2857;height:3334;rotation:-11461071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4cPsEA&#10;AADbAAAADwAAAGRycy9kb3ducmV2LnhtbERP32vCMBB+H/g/hBP2tiZONrQaRYSBT3M6fT+asylt&#10;LrWJtdtfvwwGe7uP7+ct14NrRE9dqDxrmGQKBHHhTcWlhtPn29MMRIjIBhvPpOGLAqxXo4cl5sbf&#10;+UD9MZYihXDIUYONsc2lDIUlhyHzLXHiLr5zGBPsSmk6vKdw18hnpV6lw4pTg8WWtpaK+nhzGt7N&#10;zvZ7uf9opufv+UFda1/3SuvH8bBZgIg0xH/xn3tn0vwX+P0lHS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8+HD7BAAAA2wAAAA8AAAAAAAAAAAAAAAAAmAIAAGRycy9kb3du&#10;cmV2LnhtbFBLBQYAAAAABAAEAPUAAACGAwAAAAA=&#10;" fillcolor="window" strokecolor="window" strokeweight=".5pt">
                          <v:textbox>
                            <w:txbxContent>
                              <w:p w:rsidR="004238B5" w:rsidRDefault="004238B5" w:rsidP="004238B5">
                                <w:r w:rsidRPr="004238B5">
                                  <w:rPr>
                                    <w:position w:val="-6"/>
                                  </w:rPr>
                                  <w:object w:dxaOrig="240" w:dyaOrig="279">
                                    <v:shape id="_x0000_i1048" type="#_x0000_t75" style="width:12pt;height:14.25pt" o:ole="">
                                      <v:imagedata r:id="rId43" o:title=""/>
                                    </v:shape>
                                    <o:OLEObject Type="Embed" ProgID="Equation.DSMT4" ShapeID="_x0000_i1048" DrawAspect="Content" ObjectID="_1775901511" r:id="rId4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line id="Connecteur droit 20" o:spid="_x0000_s1040" style="position:absolute;visibility:visible;mso-wrap-style:square" from="7334,4095" to="17335,2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dPhcEAAADbAAAADwAAAGRycy9kb3ducmV2LnhtbERPz2vCMBS+D/wfwhN2m6mFWalGKYKg&#10;7jQ38fponm21eSlJrHV//XIY7Pjx/V6uB9OKnpxvLCuYThIQxKXVDVcKvr+2b3MQPiBrbC2Tgid5&#10;WK9GL0vMtX3wJ/XHUIkYwj5HBXUIXS6lL2sy6Ce2I47cxTqDIUJXSe3wEcNNK9MkmUmDDceGGjva&#10;1FTejnejYF4erq7Iiv30/dRlP336MdueM6Vex0OxABFoCP/iP/dOK0jj+v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J0+FwQAAANsAAAAPAAAAAAAAAAAAAAAA&#10;AKECAABkcnMvZG93bnJldi54bWxQSwUGAAAAAAQABAD5AAAAjwMAAAAA&#10;" strokecolor="black [3213]"/>
                        <v:line id="Connecteur droit 21" o:spid="_x0000_s1041" style="position:absolute;flip:x;visibility:visible;mso-wrap-style:square" from="7334,4095" to="17335,2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zI78MAAADbAAAADwAAAGRycy9kb3ducmV2LnhtbESP3WoCMRSE74W+QzgF7zSrqLRbo7SC&#10;IN6IPw9w2Jxulm5OtknUdZ/eCIKXw8x8w8yXra3FhXyoHCsYDTMQxIXTFZcKTsf14ANEiMgaa8ek&#10;4EYBlou33hxz7a68p8shliJBOOSowMTY5FKGwpDFMHQNcfJ+nbcYk/Sl1B6vCW5rOc6ymbRYcVow&#10;2NDKUPF3OFsFdRdP3efPynTZ/+Smd7uZ89OtUv339vsLRKQ2vsLP9kYrGI/g8SX9AL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cyO/DAAAA2wAAAA8AAAAAAAAAAAAA&#10;AAAAoQIAAGRycy9kb3ducmV2LnhtbFBLBQYAAAAABAAEAPkAAACRAwAAAAA=&#10;" strokecolor="black [3213]"/>
                        <v:line id="Connecteur droit 22" o:spid="_x0000_s1042" style="position:absolute;flip:x;visibility:visible;mso-wrap-style:square" from="2952,12477" to="21621,12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5WmMMAAADbAAAADwAAAGRycy9kb3ducmV2LnhtbESP0WoCMRRE3wX/IVyhb5p1aUVXo7RC&#10;QfoiVT/gsrluFjc3a5Lqul9vCoU+DjNzhlltOtuIG/lQO1YwnWQgiEuna64UnI6f4zmIEJE1No5J&#10;wYMCbNbDwQoL7e78TbdDrESCcChQgYmxLaQMpSGLYeJa4uSdnbcYk/SV1B7vCW4bmWfZTFqsOS0Y&#10;bGlrqLwcfqyCpo+nfvGxNX12fX3o/X7m/NuXUi+j7n0JIlIX/8N/7Z1WkOfw+yX9AL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OVpjDAAAA2wAAAA8AAAAAAAAAAAAA&#10;AAAAoQIAAGRycy9kb3ducmV2LnhtbFBLBQYAAAAABAAEAPkAAACRAwAAAAA=&#10;" strokecolor="black [3213]"/>
                      </v:group>
                      <v:group id="Groupe 28" o:spid="_x0000_s1043" style="position:absolute;left:11525;top:3238;width:1282;height:1334" coordsize="128270,133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<v:line id="Connecteur droit 26" o:spid="_x0000_s1044" style="position:absolute;visibility:visible;mso-wrap-style:square" from="0,0" to="61925,12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H/TsQAAADbAAAADwAAAGRycy9kb3ducmV2LnhtbESP0WoCMRRE3wv9h3ALvmnWBcVujVIE&#10;RUVQt/2A283tbujmZkmirn9vCoU+DjNzhpkve9uKK/lgHCsYjzIQxJXThmsFnx/r4QxEiMgaW8ek&#10;4E4BlovnpzkW2t34TNcy1iJBOBSooImxK6QMVUMWw8h1xMn7dt5iTNLXUnu8JbhtZZ5lU2nRcFpo&#10;sKNVQ9VPebEKzNe53efb3dGb8nU8i5PNYXXKlRq89O9vICL18T/8195qBfkUfr+kH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sf9OxAAAANsAAAAPAAAAAAAAAAAA&#10;AAAAAKECAABkcnMvZG93bnJldi54bWxQSwUGAAAAAAQABAD5AAAAkgMAAAAA&#10;" strokecolor="black [3200]" strokeweight="2pt">
                          <v:shadow on="t" color="black" opacity="24903f" origin=",.5" offset="0,.55556mm"/>
                        </v:line>
                        <v:line id="Connecteur droit 27" o:spid="_x0000_s1045" style="position:absolute;flip:y;visibility:visible;mso-wrap-style:square" from="66675,9525" to="128270,13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qWOcQAAADbAAAADwAAAGRycy9kb3ducmV2LnhtbESPzWrDMBCE74G+g9hCbonUHNrUsRxK&#10;SyGBHhqnBHJbrI1tYq2MJf/k7aNCocdhZr5h0u1kGzFQ52vHGp6WCgRx4UzNpYaf4+diDcIHZION&#10;Y9JwIw/b7GGWYmLcyAca8lCKCGGfoIYqhDaR0hcVWfRL1xJH7+I6iyHKrpSmwzHCbSNXSj1LizXH&#10;hQpbeq+ouOa91aDU1+t5Pw3fJxXObd7v+vFjJK3nj9PbBkSgKfyH/9o7o2H1Ar9f4g+Q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apY5xAAAANsAAAAPAAAAAAAAAAAA&#10;AAAAAKECAABkcnMvZG93bnJldi54bWxQSwUGAAAAAAQABAD5AAAAkgMAAAAA&#10;" strokecolor="windowText" strokeweight="2pt">
                          <v:shadow on="t" color="black" opacity="24903f" origin=",.5" offset="0,.55556mm"/>
                        </v:line>
                      </v:group>
                      <v:group id="Groupe 29" o:spid="_x0000_s1046" style="position:absolute;left:10572;top:20383;width:1283;height:1334" coordsize="128270,133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<v:line id="Connecteur droit 30" o:spid="_x0000_s1047" style="position:absolute;visibility:visible;mso-wrap-style:square" from="0,0" to="61925,12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0eQsAAAADbAAAADwAAAGRycy9kb3ducmV2LnhtbERPy4rCMBTdD/gP4QrupqkKo1SjiCCI&#10;IIwvcHltrm0xuSlNtJ35+sliwOXhvOfLzhrxosZXjhUMkxQEce50xYWC82nzOQXhA7JG45gU/JCH&#10;5aL3McdMu5YP9DqGQsQQ9hkqKEOoMyl9XpJFn7iaOHJ311gMETaF1A22MdwaOUrTL2mx4thQYk3r&#10;kvLH8WkVtJfboUrN/h7YjfPbZLe5fv8apQb9bjUDEagLb/G/e6sVjOP6+CX+ALn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zdHkLAAAAA2wAAAA8AAAAAAAAAAAAAAAAA&#10;oQIAAGRycy9kb3ducmV2LnhtbFBLBQYAAAAABAAEAPkAAACOAwAAAAA=&#10;" strokecolor="windowText" strokeweight="2pt">
                          <v:shadow on="t" color="black" opacity="24903f" origin=",.5" offset="0,.55556mm"/>
                        </v:line>
                        <v:line id="Connecteur droit 31" o:spid="_x0000_s1048" style="position:absolute;flip:y;visibility:visible;mso-wrap-style:square" from="66675,9525" to="128270,13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Y9C8QAAADbAAAADwAAAGRycy9kb3ducmV2LnhtbESPzWrDMBCE74W+g9hCb42UBELrWg6l&#10;IZBCDqlTCrkt1tY2tVbGkn/y9lEgkOMwM98w6XqyjRio87VjDfOZAkFcOFNzqeHnuH15BeEDssHG&#10;MWk4k4d19viQYmLcyN805KEUEcI+QQ1VCG0ipS8qsuhnriWO3p/rLIYou1KaDscIt41cKLWSFmuO&#10;CxW29FlR8Z/3VoNS+7fT1zQcflU4tXm/68fNSFo/P00f7yACTeEevrV3RsNyDtcv8QfI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Fj0LxAAAANsAAAAPAAAAAAAAAAAA&#10;AAAAAKECAABkcnMvZG93bnJldi54bWxQSwUGAAAAAAQABAD5AAAAkgMAAAAA&#10;" strokecolor="windowText" strokeweight="2pt">
                          <v:shadow on="t" color="black" opacity="24903f" origin=",.5" offset="0,.55556mm"/>
                        </v:line>
                      </v:group>
                      <v:group id="Groupe 32" o:spid="_x0000_s1049" style="position:absolute;left:4000;top:7334;width:1283;height:1333" coordsize="128270,133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<v:line id="Connecteur droit 33" o:spid="_x0000_s1050" style="position:absolute;visibility:visible;mso-wrap-style:square" from="0,0" to="61925,12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+ANcQAAADbAAAADwAAAGRycy9kb3ducmV2LnhtbESP3WrCQBSE7wu+w3IE7+pGA1aiq4gg&#10;FKFQ/8DLY/aYBHfPhuzWpH16VxB6OczMN8x82Vkj7tT4yrGC0TABQZw7XXGh4HjYvE9B+ICs0Tgm&#10;Bb/kYbnovc0x067lHd33oRARwj5DBWUIdSalz0uy6IeuJo7e1TUWQ5RNIXWDbYRbI8dJMpEWK44L&#10;Jda0Lim/7X+sgvZ02VWJ+boGdml++dhuzt9/RqlBv1vNQATqwn/41f7UCtIUnl/iD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D4A1xAAAANsAAAAPAAAAAAAAAAAA&#10;AAAAAKECAABkcnMvZG93bnJldi54bWxQSwUGAAAAAAQABAD5AAAAkgMAAAAA&#10;" strokecolor="windowText" strokeweight="2pt">
                          <v:shadow on="t" color="black" opacity="24903f" origin=",.5" offset="0,.55556mm"/>
                        </v:line>
                        <v:line id="Connecteur droit 34" o:spid="_x0000_s1051" style="position:absolute;flip:y;visibility:visible;mso-wrap-style:square" from="66675,9525" to="128270,13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Gek8QAAADbAAAADwAAAGRycy9kb3ducmV2LnhtbESPT2vCQBTE70K/w/IK3sxuVaRNXaUo&#10;goUeNC0Fb4/saxKafRuymz/99m5B8DjMzG+Y9Xa0teip9ZVjDU+JAkGcO1NxoeHr8zB7BuEDssHa&#10;MWn4Iw/bzcNkjalxA5+pz0IhIoR9ihrKEJpUSp+XZNEnriGO3o9rLYYo20KaFocIt7WcK7WSFiuO&#10;CyU2tCsp/806q0Gpj5fL+9ifvlW4NFl37Ib9QFpPH8e3VxCBxnAP39pHo2GxhP8v8QfIz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YZ6TxAAAANsAAAAPAAAAAAAAAAAA&#10;AAAAAKECAABkcnMvZG93bnJldi54bWxQSwUGAAAAAAQABAD5AAAAkgMAAAAA&#10;" strokecolor="windowText" strokeweight="2pt">
                          <v:shadow on="t" color="black" opacity="24903f" origin=",.5" offset="0,.55556mm"/>
                        </v:line>
                      </v:group>
                      <v:group id="Groupe 38" o:spid="_x0000_s1052" style="position:absolute;left:18573;top:15906;width:1283;height:1334" coordsize="128270,133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<v:line id="Connecteur droit 39" o:spid="_x0000_s1053" style="position:absolute;visibility:visible;mso-wrap-style:square" from="0,0" to="61925,12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e338UAAADbAAAADwAAAGRycy9kb3ducmV2LnhtbESP3WoCMRSE7wXfIRyhd27WCtZuzYoI&#10;QikI1Vro5XFz9geTk2WTuluf3hQKvRxm5htmtR6sEVfqfONYwSxJQRAXTjdcKTh97KZLED4gazSO&#10;ScEPeVjn49EKM+16PtD1GCoRIewzVFCH0GZS+qImiz5xLXH0StdZDFF2ldQd9hFujXxM04W02HBc&#10;qLGlbU3F5fhtFfSf50OTmn0Z2M2L89Pb7uv9ZpR6mAybFxCBhvAf/mu/agXzZ/j9En+Az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e338UAAADbAAAADwAAAAAAAAAA&#10;AAAAAAChAgAAZHJzL2Rvd25yZXYueG1sUEsFBgAAAAAEAAQA+QAAAJMDAAAAAA==&#10;" strokecolor="windowText" strokeweight="2pt">
                          <v:shadow on="t" color="black" opacity="24903f" origin=",.5" offset="0,.55556mm"/>
                        </v:line>
                        <v:line id="Connecteur droit 40" o:spid="_x0000_s1054" style="position:absolute;flip:y;visibility:visible;mso-wrap-style:square" from="66675,9525" to="128270,13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zr7cEAAADbAAAADwAAAGRycy9kb3ducmV2LnhtbERPy2rCQBTdF/oPwy1018xUitToKKVF&#10;UHBhowjuLplrEszcCZnJw793FoLLw3kvVqOtRU+trxxr+EwUCOLcmYoLDcfD+uMbhA/IBmvHpOFG&#10;HlbL15cFpsYN/E99FgoRQ9inqKEMoUml9HlJFn3iGuLIXVxrMUTYFtK0OMRwW8uJUlNpseLYUGJD&#10;vyXl16yzGpTazc7bsd+fVDg3Wbfphr+BtH5/G3/mIAKN4Sl+uDdGw1dcH7/EHy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XOvtwQAAANsAAAAPAAAAAAAAAAAAAAAA&#10;AKECAABkcnMvZG93bnJldi54bWxQSwUGAAAAAAQABAD5AAAAjwMAAAAA&#10;" strokecolor="windowText" strokeweight="2pt">
                          <v:shadow on="t" color="black" opacity="24903f" origin=",.5" offset="0,.55556mm"/>
                        </v:line>
                      </v:group>
                      <v:group id="Groupe 42" o:spid="_x0000_s1055" style="position:absolute;left:18573;top:7905;width:1239;height:1334" coordsize="123825,133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  <v:line id="Connecteur droit 36" o:spid="_x0000_s1056" style="position:absolute;visibility:visible;mso-wrap-style:square" from="0,0" to="123825,9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gjrcUAAADbAAAADwAAAGRycy9kb3ducmV2LnhtbESPQWvCQBSE7wX/w/KE3nSjQizRVUQQ&#10;pFBo0hY8PrPPJLj7NmS3Sdpf3y0Uehxm5htmux+tET11vnGsYDFPQBCXTjdcKXh/O82eQPiArNE4&#10;JgVf5GG/mzxsMdNu4Jz6IlQiQthnqKAOoc2k9GVNFv3ctcTRu7nOYoiyq6TucIhwa+QySVJpseG4&#10;UGNLx5rKe/FpFQwf17xJzMstsFuV1/Xz6fL6bZR6nI6HDYhAY/gP/7XPWsEqhd8v8QfI3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gjrcUAAADbAAAADwAAAAAAAAAA&#10;AAAAAAChAgAAZHJzL2Rvd25yZXYueG1sUEsFBgAAAAAEAAQA+QAAAJMDAAAAAA==&#10;" strokecolor="windowText" strokeweight="2pt">
                          <v:shadow on="t" color="black" opacity="24903f" origin=",.5" offset="0,.55556mm"/>
                        </v:line>
                        <v:line id="Connecteur droit 41" o:spid="_x0000_s1057" style="position:absolute;flip:x;visibility:visible;mso-wrap-style:square" from="76200,9525" to="123825,13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BOdsQAAADbAAAADwAAAGRycy9kb3ducmV2LnhtbESPzWrDMBCE74W+g9hCb42UEELrWg6l&#10;IZBCDqlTCrkt1tY2tVbGkn/y9lEgkOMwM98w6XqyjRio87VjDfOZAkFcOFNzqeHnuH15BeEDssHG&#10;MWk4k4d19viQYmLcyN805KEUEcI+QQ1VCG0ipS8qsuhnriWO3p/rLIYou1KaDscIt41cKLWSFmuO&#10;CxW29FlR8Z/3VoNS+7fT1zQcflU4tXm/68fNSFo/P00f7yACTeEevrV3RsNyDtcv8QfI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E52xAAAANsAAAAPAAAAAAAAAAAA&#10;AAAAAKECAABkcnMvZG93bnJldi54bWxQSwUGAAAAAAQABAD5AAAAkgMAAAAA&#10;" strokecolor="windowText" strokeweight="2pt">
                          <v:shadow on="t" color="black" opacity="24903f" origin=",.5" offset="0,.55556mm"/>
                        </v:line>
                      </v:group>
                      <v:group id="Groupe 43" o:spid="_x0000_s1058" style="position:absolute;left:4095;top:16192;width:1239;height:1334" coordsize="123825,133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  <v:line id="Connecteur droit 44" o:spid="_x0000_s1059" style="position:absolute;visibility:visible;mso-wrap-style:square" from="0,0" to="123825,9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BrPMUAAADbAAAADwAAAGRycy9kb3ducmV2LnhtbESP3WoCMRSE7wu+QziCd91sW1FZzUop&#10;CEUoqFXw8rg5+0OTk2WTuts+fSMIvRxm5htmtR6sEVfqfONYwVOSgiAunG64UnD83DwuQPiArNE4&#10;JgU/5GGdjx5WmGnX856uh1CJCGGfoYI6hDaT0hc1WfSJa4mjV7rOYoiyq6TusI9wa+Rzms6kxYbj&#10;Qo0tvdVUfB2+rYL+dNk3qfkoA7uX4jLfbs67X6PUZDy8LkEEGsJ/+N5+1wqmU7h9iT9A5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+BrPMUAAADbAAAADwAAAAAAAAAA&#10;AAAAAAChAgAAZHJzL2Rvd25yZXYueG1sUEsFBgAAAAAEAAQA+QAAAJMDAAAAAA==&#10;" strokecolor="windowText" strokeweight="2pt">
                          <v:shadow on="t" color="black" opacity="24903f" origin=",.5" offset="0,.55556mm"/>
                        </v:line>
                        <v:line id="Connecteur droit 45" o:spid="_x0000_s1060" style="position:absolute;flip:x;visibility:visible;mso-wrap-style:square" from="76200,9525" to="123825,13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tIdcQAAADbAAAADwAAAGRycy9kb3ducmV2LnhtbESPT2vCQBTE70K/w/IK3sxuRaVNXaUo&#10;goUeNC0Fb4/saxKafRuymz/99m5B8DjMzG+Y9Xa0teip9ZVjDU+JAkGcO1NxoeHr8zB7BuEDssHa&#10;MWn4Iw/bzcNkjalxA5+pz0IhIoR9ihrKEJpUSp+XZNEnriGO3o9rLYYo20KaFocIt7WcK7WSFiuO&#10;CyU2tCsp/806q0Gpj5fL+9ifvlW4NFl37Ib9QFpPH8e3VxCBxnAP39pHo2GxhP8v8QfIz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K0h1xAAAANsAAAAPAAAAAAAAAAAA&#10;AAAAAKECAABkcnMvZG93bnJldi54bWxQSwUGAAAAAAQABAD5AAAAkgMAAAAA&#10;" strokecolor="windowText" strokeweight="2pt">
                          <v:shadow on="t" color="black" opacity="24903f" origin=",.5" offset="0,.55556mm"/>
                        </v:line>
                      </v:group>
                      <v:line id="Connecteur droit 46" o:spid="_x0000_s1061" style="position:absolute;visibility:visible;mso-wrap-style:square" from="10096,14954" to="11239,15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4a7sQAAADbAAAADwAAAGRycy9kb3ducmV2LnhtbESP0WoCMRRE3wv+Q7iFvmnWpYrdGkWE&#10;FhWhddsPuN3c7oZubpYk6vr3RhD6OMzMGWa+7G0rTuSDcaxgPMpAEFdOG64VfH+9DWcgQkTW2Dom&#10;BRcKsFwMHuZYaHfmA53KWIsE4VCggibGrpAyVA1ZDCPXESfv13mLMUlfS+3xnOC2lXmWTaVFw2mh&#10;wY7WDVV/5dEqMD+Hdpdvth/elC/jWZy879efuVJPj/3qFUSkPv6H7+2NVvA8hduX9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hruxAAAANsAAAAPAAAAAAAAAAAA&#10;AAAAAKECAABkcnMvZG93bnJldi54bWxQSwUGAAAAAAQABAD5AAAAkgMAAAAA&#10;" strokecolor="black [3200]" strokeweight="2pt">
                        <v:shadow on="t" color="black" opacity="24903f" origin=",.5" offset="0,.55556mm"/>
                      </v:line>
                      <v:line id="Connecteur droit 47" o:spid="_x0000_s1062" style="position:absolute;visibility:visible;mso-wrap-style:square" from="16383,12287" to="17526,13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L1S8UAAADbAAAADwAAAGRycy9kb3ducmV2LnhtbESP3WoCMRSE7wu+QziF3tVsrXRl3Sgi&#10;CKUgVG3By+Pm7A8mJ8smdbc+vSkUvBxm5hsmXw7WiAt1vnGs4GWcgCAunG64UvB12DzPQPiArNE4&#10;JgW/5GG5GD3kmGnX844u+1CJCGGfoYI6hDaT0hc1WfRj1xJHr3SdxRBlV0ndYR/h1shJkrxJiw3H&#10;hRpbWtdUnPc/VkH/fdo1idmWgd1rcUo/NsfPq1Hq6XFYzUEEGsI9/N9+1wqmKfx9i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L1S8UAAADbAAAADwAAAAAAAAAA&#10;AAAAAAChAgAAZHJzL2Rvd25yZXYueG1sUEsFBgAAAAAEAAQA+QAAAJMDAAAAAA==&#10;" strokecolor="windowText" strokeweight="2pt">
                        <v:shadow on="t" color="black" opacity="24903f" origin=",.5" offset="0,.55556mm"/>
                      </v:line>
                      <v:line id="Connecteur droit 48" o:spid="_x0000_s1063" style="position:absolute;visibility:visible;mso-wrap-style:square" from="14001,7905" to="15144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1hOcIAAADbAAAADwAAAGRycy9kb3ducmV2LnhtbERPXWvCMBR9H/gfwhX2NlPnmFJNiwiC&#10;DAZrp+Djtbm2xeSmNJnt9uuXh8EeD+d7k4/WiDv1vnWsYD5LQBBXTrdcKzh+7p9WIHxA1mgck4Jv&#10;8pBnk4cNptoNXNC9DLWIIexTVNCE0KVS+qohi37mOuLIXV1vMUTY11L3OMRwa+RzkrxKiy3HhgY7&#10;2jVU3covq2A4XYo2Me/XwG5RXZZv+/PHj1HqcTpu1yACjeFf/Oc+aAUvcWz8En+AzH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q1hOcIAAADbAAAADwAAAAAAAAAAAAAA&#10;AAChAgAAZHJzL2Rvd25yZXYueG1sUEsFBgAAAAAEAAQA+QAAAJADAAAAAA==&#10;" strokecolor="windowText" strokeweight="2pt">
                        <v:shadow on="t" color="black" opacity="24903f" origin=",.5" offset="0,.55556mm"/>
                      </v:line>
                      <v:line id="Connecteur droit 49" o:spid="_x0000_s1064" style="position:absolute;visibility:visible;mso-wrap-style:square" from="7048,12287" to="8191,13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HEosUAAADbAAAADwAAAGRycy9kb3ducmV2LnhtbESP3WoCMRSE7wu+QziCdzWrFq2rUUQQ&#10;RBD8aaGXx81xdzE5WTbR3fr0TaHQy2FmvmHmy9Ya8aDal44VDPoJCOLM6ZJzBR/nzes7CB+QNRrH&#10;pOCbPCwXnZc5pto1fKTHKeQiQtinqKAIoUql9FlBFn3fVcTRu7raYoiyzqWusYlwa+QwScbSYslx&#10;ocCK1gVlt9PdKmg+L8cyMftrYDfKLpPd5uvwNEr1uu1qBiJQG/7Df+2tVvA2hd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HEosUAAADbAAAADwAAAAAAAAAA&#10;AAAAAAChAgAAZHJzL2Rvd25yZXYueG1sUEsFBgAAAAAEAAQA+QAAAJMDAAAAAA==&#10;" strokecolor="windowText" strokeweight="2pt">
                        <v:shadow on="t" color="black" opacity="24903f" origin=",.5" offset="0,.55556mm"/>
                      </v:line>
                      <v:line id="Connecteur droit 50" o:spid="_x0000_s1065" style="position:absolute;flip:y;visibility:visible;mso-wrap-style:square" from="14001,16287" to="15144,17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V9MMEAAADbAAAADwAAAGRycy9kb3ducmV2LnhtbERPy2rCQBTdF/oPwy1018xUqNToKKVF&#10;UHBhowjuLplrEszcCZnJw793FoLLw3kvVqOtRU+trxxr+EwUCOLcmYoLDcfD+uMbhA/IBmvHpOFG&#10;HlbL15cFpsYN/E99FgoRQ9inqKEMoUml9HlJFn3iGuLIXVxrMUTYFtK0OMRwW8uJUlNpseLYUGJD&#10;vyXl16yzGpTazc7bsd+fVDg3Wbfphr+BtH5/G3/mIAKN4Sl+uDdGw1dcH7/EHy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hX0wwQAAANsAAAAPAAAAAAAAAAAAAAAA&#10;AKECAABkcnMvZG93bnJldi54bWxQSwUGAAAAAAQABAD5AAAAjwMAAAAA&#10;" strokecolor="windowText" strokeweight="2pt">
                        <v:shadow on="t" color="black" opacity="24903f" origin=",.5" offset="0,.55556mm"/>
                      </v:line>
                      <v:line id="Connecteur droit 51" o:spid="_x0000_s1066" style="position:absolute;flip:y;visibility:visible;mso-wrap-style:square" from="9429,8382" to="10572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nYq8QAAADbAAAADwAAAGRycy9kb3ducmV2LnhtbESPzWrDMBCE74W+g9hCb42UQELrWg6l&#10;IZBCDqlTCrkt1tY2tVbGkn/y9lEgkOMwM98w6XqyjRio87VjDfOZAkFcOFNzqeHnuH15BeEDssHG&#10;MWk4k4d19viQYmLcyN805KEUEcI+QQ1VCG0ipS8qsuhnriWO3p/rLIYou1KaDscIt41cKLWSFmuO&#10;CxW29FlR8Z/3VoNS+7fT1zQcflU4tXm/68fNSFo/P00f7yACTeEevrV3RsNyDtcv8QfI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ydirxAAAANsAAAAPAAAAAAAAAAAA&#10;AAAAAKECAABkcnMvZG93bnJldi54bWxQSwUGAAAAAAQABAD5AAAAkgMAAAAA&#10;" strokecolor="windowText" strokeweight="2pt">
                        <v:shadow on="t" color="black" opacity="24903f" origin=",.5" offset="0,.55556mm"/>
                      </v:line>
                    </v:group>
                  </w:pict>
                </mc:Fallback>
              </mc:AlternateContent>
            </w:r>
          </w:p>
          <w:p w:rsidR="00681DAD" w:rsidRDefault="008B4E12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  <w:r>
              <w:rPr>
                <w:rFonts w:ascii="Tahoma" w:hAnsi="Tahoma" w:cs="AlHurraTxtBold"/>
                <w:noProof/>
                <w:sz w:val="24"/>
                <w:szCs w:val="24"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153BBCBF" wp14:editId="2FC496D9">
                      <wp:simplePos x="0" y="0"/>
                      <wp:positionH relativeFrom="column">
                        <wp:posOffset>65405</wp:posOffset>
                      </wp:positionH>
                      <wp:positionV relativeFrom="paragraph">
                        <wp:posOffset>15240</wp:posOffset>
                      </wp:positionV>
                      <wp:extent cx="2276475" cy="2305050"/>
                      <wp:effectExtent l="0" t="0" r="28575" b="19050"/>
                      <wp:wrapNone/>
                      <wp:docPr id="10" name="Zone de text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76475" cy="23050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B4E12" w:rsidRPr="005E0D4E" w:rsidRDefault="008B4E12">
                                  <w:pPr>
                                    <w:rPr>
                                      <w14:textOutline w14:w="9525" w14:cap="rnd" w14:cmpd="sng" w14:algn="ctr">
                                        <w14:solidFill>
                                          <w14:schemeClr w14:val="bg1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10" o:spid="_x0000_s1067" type="#_x0000_t202" style="position:absolute;left:0;text-align:left;margin-left:5.15pt;margin-top:1.2pt;width:179.25pt;height:181.5pt;z-index:2517022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" fillcolor="white [3201]" strokecolor="white [3212]" strokeweight=".5pt">
                      <v:textbox>
                        <w:txbxContent>
                          <w:p w:rsidR="008B4E12" w:rsidRPr="005E0D4E" w:rsidRDefault="008B4E12">
                            <w:pPr>
                              <w:rPr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42F89">
              <w:rPr>
                <w:rFonts w:ascii="Tahoma" w:hAnsi="Tahoma" w:cs="AlHurraTxtBold" w:hint="cs"/>
                <w:b/>
                <w:bCs/>
                <w:noProof/>
                <w:sz w:val="24"/>
                <w:szCs w:val="24"/>
                <w:u w:val="single"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23DBCF4C" wp14:editId="42AC6B3E">
                      <wp:simplePos x="0" y="0"/>
                      <wp:positionH relativeFrom="column">
                        <wp:posOffset>189230</wp:posOffset>
                      </wp:positionH>
                      <wp:positionV relativeFrom="paragraph">
                        <wp:posOffset>10795</wp:posOffset>
                      </wp:positionV>
                      <wp:extent cx="2419350" cy="2028825"/>
                      <wp:effectExtent l="0" t="0" r="19050" b="28575"/>
                      <wp:wrapNone/>
                      <wp:docPr id="2" name="Zone de text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19350" cy="20288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42F89" w:rsidRDefault="00742F89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" o:spid="_x0000_s1068" type="#_x0000_t202" style="position:absolute;left:0;text-align:left;margin-left:14.9pt;margin-top:.85pt;width:190.5pt;height:159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" fillcolor="white [3201]" strokecolor="white [3212]" strokeweight=".5pt">
                      <v:textbox>
                        <w:txbxContent>
                          <w:p w:rsidR="00742F89" w:rsidRDefault="00742F89"/>
                        </w:txbxContent>
                      </v:textbox>
                    </v:shape>
                  </w:pict>
                </mc:Fallback>
              </mc:AlternateContent>
            </w:r>
            <w:proofErr w:type="gramStart"/>
            <w:r w:rsidR="00681DAD" w:rsidRPr="00681DAD">
              <w:rPr>
                <w:rFonts w:ascii="Tahoma" w:hAnsi="Tahoma" w:cs="AlHurraTxtBold" w:hint="cs"/>
                <w:b/>
                <w:bCs/>
                <w:sz w:val="24"/>
                <w:szCs w:val="24"/>
                <w:u w:val="single"/>
                <w:rtl/>
              </w:rPr>
              <w:t>التمرين</w:t>
            </w:r>
            <w:proofErr w:type="gramEnd"/>
            <w:r w:rsidR="00681DAD" w:rsidRPr="00681DAD">
              <w:rPr>
                <w:rFonts w:ascii="Tahoma" w:hAnsi="Tahoma" w:cs="AlHurraTxtBold" w:hint="cs"/>
                <w:b/>
                <w:bCs/>
                <w:sz w:val="24"/>
                <w:szCs w:val="24"/>
                <w:u w:val="single"/>
                <w:rtl/>
              </w:rPr>
              <w:t xml:space="preserve"> الثالث </w:t>
            </w:r>
          </w:p>
          <w:p w:rsidR="00D23D35" w:rsidRPr="00681DAD" w:rsidRDefault="008B4E12" w:rsidP="00E309C4">
            <w:pPr>
              <w:autoSpaceDE w:val="0"/>
              <w:autoSpaceDN w:val="0"/>
              <w:bidi/>
              <w:adjustRightInd w:val="0"/>
              <w:spacing w:after="0" w:line="360" w:lineRule="auto"/>
              <w:ind w:right="-62" w:firstLine="142"/>
              <w:rPr>
                <w:rFonts w:ascii="Tahoma" w:hAnsi="Tahoma" w:cs="Tahoma"/>
                <w:b/>
                <w:sz w:val="24"/>
                <w:szCs w:val="24"/>
                <w:rtl/>
              </w:rPr>
            </w:pPr>
            <w:r>
              <w:rPr>
                <w:rFonts w:ascii="Tahoma" w:hAnsi="Tahoma" w:cs="AlHurraTxtBold"/>
                <w:noProof/>
                <w:sz w:val="24"/>
                <w:szCs w:val="24"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6B9AF66F" wp14:editId="32ECFECE">
                      <wp:simplePos x="0" y="0"/>
                      <wp:positionH relativeFrom="column">
                        <wp:posOffset>636904</wp:posOffset>
                      </wp:positionH>
                      <wp:positionV relativeFrom="paragraph">
                        <wp:posOffset>73025</wp:posOffset>
                      </wp:positionV>
                      <wp:extent cx="1000125" cy="1695450"/>
                      <wp:effectExtent l="0" t="0" r="28575" b="19050"/>
                      <wp:wrapNone/>
                      <wp:docPr id="13" name="Connecteur droit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0125" cy="16954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Connecteur droit 13" o:spid="_x0000_s1026" style="position:absolute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15pt,5.75pt" to="128.9pt,13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" strokecolor="#4579b8 [3044]"/>
                  </w:pict>
                </mc:Fallback>
              </mc:AlternateContent>
            </w:r>
            <w:r>
              <w:rPr>
                <w:rFonts w:ascii="Tahoma" w:hAnsi="Tahoma" w:cs="AlHurraTxtBold"/>
                <w:noProof/>
                <w:sz w:val="24"/>
                <w:szCs w:val="24"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48F7EFB0" wp14:editId="6AB31E62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73024</wp:posOffset>
                      </wp:positionV>
                      <wp:extent cx="1000125" cy="1704975"/>
                      <wp:effectExtent l="0" t="0" r="28575" b="28575"/>
                      <wp:wrapNone/>
                      <wp:docPr id="12" name="Connecteur droit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000125" cy="17049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Connecteur droit 12" o:spid="_x0000_s1026" style="position:absolute;flip:x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15pt,5.75pt" to="128.9pt,14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" strokecolor="black [3040]"/>
                  </w:pict>
                </mc:Fallback>
              </mc:AlternateContent>
            </w:r>
            <w:r w:rsidR="00E309C4">
              <w:rPr>
                <w:rFonts w:ascii="Tahoma" w:hAnsi="Tahoma" w:cs="Tahoma"/>
                <w:b/>
                <w:noProof/>
                <w:position w:val="-6"/>
                <w:sz w:val="24"/>
                <w:szCs w:val="24"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74A18192" wp14:editId="72F4B46C">
                      <wp:simplePos x="0" y="0"/>
                      <wp:positionH relativeFrom="column">
                        <wp:posOffset>2265680</wp:posOffset>
                      </wp:positionH>
                      <wp:positionV relativeFrom="paragraph">
                        <wp:posOffset>73024</wp:posOffset>
                      </wp:positionV>
                      <wp:extent cx="4486275" cy="1628775"/>
                      <wp:effectExtent l="0" t="0" r="28575" b="28575"/>
                      <wp:wrapNone/>
                      <wp:docPr id="9" name="Zone de text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86275" cy="16287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309C4" w:rsidRPr="00E309C4" w:rsidRDefault="00E309C4" w:rsidP="001673B3">
                                  <w:pPr>
                                    <w:autoSpaceDE w:val="0"/>
                                    <w:autoSpaceDN w:val="0"/>
                                    <w:bidi/>
                                    <w:adjustRightInd w:val="0"/>
                                    <w:spacing w:after="120"/>
                                    <w:ind w:right="-62" w:hanging="102"/>
                                    <w:rPr>
                                      <w:rFonts w:ascii="Tahoma" w:hAnsi="Tahoma" w:cs="Tahoma"/>
                                      <w:b/>
                                      <w:rtl/>
                                    </w:rPr>
                                  </w:pPr>
                                  <w:r w:rsidRPr="00E309C4">
                                    <w:rPr>
                                      <w:rFonts w:ascii="Tahoma" w:hAnsi="Tahoma" w:cs="Tahoma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sym w:font="رموز1" w:char="F08C"/>
                                  </w: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صورة النقطة </w:t>
                                  </w:r>
                                  <w:r w:rsidR="00E65D8D" w:rsidRPr="00E65D8D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20" w:dyaOrig="260">
                                      <v:shape id="_x0000_i1049" type="#_x0000_t75" style="width:13.5pt;height:16.5pt" o:ole="">
                                        <v:imagedata r:id="rId45" o:title=""/>
                                      </v:shape>
                                      <o:OLEObject Type="Embed" ProgID="Equation.DSMT4" ShapeID="_x0000_i1049" DrawAspect="Content" ObjectID="_1775925433" r:id="rId46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بالانسحاب الذي يحول</w:t>
                                  </w:r>
                                  <w:r w:rsidR="007022B7" w:rsidRPr="00E309C4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40" w:dyaOrig="260">
                                      <v:shape id="_x0000_i1050" type="#_x0000_t75" style="width:12.75pt;height:15pt" o:ole="">
                                        <v:imagedata r:id="rId47" o:title=""/>
                                      </v:shape>
                                      <o:OLEObject Type="Embed" ProgID="Equation.DSMT4" ShapeID="_x0000_i1050" DrawAspect="Content" ObjectID="_1775925434" r:id="rId48"/>
                                    </w:object>
                                  </w:r>
                                  <w:proofErr w:type="gramStart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إلى</w:t>
                                  </w:r>
                                  <w:proofErr w:type="gramEnd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E65D8D" w:rsidRPr="00E309C4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60" w:dyaOrig="260">
                                      <v:shape id="_x0000_i1051" type="#_x0000_t75" style="width:15.75pt;height:16.5pt" o:ole="">
                                        <v:imagedata r:id="rId49" o:title=""/>
                                      </v:shape>
                                      <o:OLEObject Type="Embed" ProgID="Equation.DSMT4" ShapeID="_x0000_i1051" DrawAspect="Content" ObjectID="_1775925435" r:id="rId50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هي </w:t>
                                  </w:r>
                                  <w:r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.......</w:t>
                                  </w:r>
                                </w:p>
                                <w:p w:rsidR="00E309C4" w:rsidRPr="00E309C4" w:rsidRDefault="00E309C4" w:rsidP="001673B3">
                                  <w:pPr>
                                    <w:autoSpaceDE w:val="0"/>
                                    <w:autoSpaceDN w:val="0"/>
                                    <w:bidi/>
                                    <w:adjustRightInd w:val="0"/>
                                    <w:spacing w:after="120"/>
                                    <w:ind w:right="-62" w:hanging="102"/>
                                    <w:rPr>
                                      <w:rFonts w:ascii="Tahoma" w:hAnsi="Tahoma" w:cs="Tahoma"/>
                                      <w:b/>
                                      <w:rtl/>
                                    </w:rPr>
                                  </w:pPr>
                                  <w:r w:rsidRPr="00E309C4">
                                    <w:rPr>
                                      <w:rFonts w:ascii="Tahoma" w:hAnsi="Tahoma" w:cs="Tahoma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5F274B"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sym w:font="رموز1" w:char="F08D"/>
                                  </w: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صورة النقطة </w:t>
                                  </w:r>
                                  <w:r w:rsidR="00E65D8D" w:rsidRPr="00E65D8D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220" w:dyaOrig="279">
                                      <v:shape id="_x0000_i1052" type="#_x0000_t75" style="width:13.5pt;height:18pt" o:ole="">
                                        <v:imagedata r:id="rId51" o:title=""/>
                                      </v:shape>
                                      <o:OLEObject Type="Embed" ProgID="Equation.DSMT4" ShapeID="_x0000_i1052" DrawAspect="Content" ObjectID="_1775925436" r:id="rId52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بالانسحاب الذي يحول </w:t>
                                  </w:r>
                                  <w:r w:rsidR="000A4BFF" w:rsidRPr="00E309C4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240" w:dyaOrig="279">
                                      <v:shape id="_x0000_i1053" type="#_x0000_t75" style="width:14.25pt;height:17.25pt" o:ole="">
                                        <v:imagedata r:id="rId53" o:title=""/>
                                      </v:shape>
                                      <o:OLEObject Type="Embed" ProgID="Equation.DSMT4" ShapeID="_x0000_i1053" DrawAspect="Content" ObjectID="_1775925437" r:id="rId54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إلى </w:t>
                                  </w:r>
                                  <w:r w:rsidR="00E65D8D" w:rsidRPr="00E65D8D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240" w:dyaOrig="279">
                                      <v:shape id="_x0000_i1054" type="#_x0000_t75" style="width:21.75pt;height:19.5pt" o:ole="">
                                        <v:imagedata r:id="rId55" o:title=""/>
                                      </v:shape>
                                      <o:OLEObject Type="Embed" ProgID="Equation.DSMT4" ShapeID="_x0000_i1054" DrawAspect="Content" ObjectID="_1775925438" r:id="rId56"/>
                                    </w:object>
                                  </w:r>
                                  <w:proofErr w:type="gramStart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هي</w:t>
                                  </w:r>
                                  <w:proofErr w:type="gramEnd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.......</w:t>
                                  </w:r>
                                </w:p>
                                <w:p w:rsidR="00E309C4" w:rsidRPr="00E309C4" w:rsidRDefault="00E309C4" w:rsidP="00E65D8D">
                                  <w:pPr>
                                    <w:autoSpaceDE w:val="0"/>
                                    <w:autoSpaceDN w:val="0"/>
                                    <w:bidi/>
                                    <w:adjustRightInd w:val="0"/>
                                    <w:spacing w:after="120"/>
                                    <w:ind w:right="-62" w:hanging="102"/>
                                    <w:rPr>
                                      <w:rFonts w:ascii="Tahoma" w:hAnsi="Tahoma" w:cs="Tahoma"/>
                                      <w:b/>
                                      <w:rtl/>
                                    </w:rPr>
                                  </w:pPr>
                                  <w:r w:rsidRPr="00E309C4">
                                    <w:rPr>
                                      <w:rFonts w:ascii="Tahoma" w:hAnsi="Tahoma" w:cs="Tahoma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5F274B"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sym w:font="رموز1" w:char="F08E"/>
                                  </w: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صورة </w:t>
                                  </w:r>
                                  <w:r w:rsidR="00E65D8D" w:rsidRPr="00FB768C">
                                    <w:rPr>
                                      <w:rFonts w:ascii="Tahoma" w:hAnsi="Tahoma" w:cs="Tahoma"/>
                                      <w:bCs/>
                                      <w:position w:val="-14"/>
                                      <w:lang w:bidi="ar-DZ"/>
                                    </w:rPr>
                                    <w:object w:dxaOrig="580" w:dyaOrig="400">
                                      <v:shape id="_x0000_i1057" type="#_x0000_t75" style="width:35.25pt;height:25.5pt" o:ole="">
                                        <v:imagedata r:id="rId57" o:title=""/>
                                      </v:shape>
                                      <o:OLEObject Type="Embed" ProgID="Equation.DSMT4" ShapeID="_x0000_i1057" DrawAspect="Content" ObjectID="_1775925439" r:id="rId58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بالانسحاب الذي يحول</w:t>
                                  </w:r>
                                  <w:r w:rsidR="00E65D8D" w:rsidRPr="00E309C4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240" w:dyaOrig="279">
                                      <v:shape id="_x0000_i1056" type="#_x0000_t75" style="width:14.25pt;height:17.25pt" o:ole="">
                                        <v:imagedata r:id="rId53" o:title=""/>
                                      </v:shape>
                                      <o:OLEObject Type="Embed" ProgID="Equation.DSMT4" ShapeID="_x0000_i1056" DrawAspect="Content" ObjectID="_1775925440" r:id="rId59"/>
                                    </w:object>
                                  </w:r>
                                  <w:proofErr w:type="gramStart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إلى</w:t>
                                  </w:r>
                                  <w:proofErr w:type="gramEnd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7022B7" w:rsidRPr="007022B7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20" w:dyaOrig="260">
                                      <v:shape id="_x0000_i1058" type="#_x0000_t75" style="width:13.5pt;height:16.5pt" o:ole="">
                                        <v:imagedata r:id="rId60" o:title=""/>
                                      </v:shape>
                                      <o:OLEObject Type="Embed" ProgID="Equation.DSMT4" ShapeID="_x0000_i1058" DrawAspect="Content" ObjectID="_1775925441" r:id="rId61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هي </w:t>
                                  </w:r>
                                  <w:r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.......</w:t>
                                  </w:r>
                                </w:p>
                                <w:p w:rsidR="0011429B" w:rsidRPr="007022B7" w:rsidRDefault="00E309C4" w:rsidP="007022B7">
                                  <w:pPr>
                                    <w:autoSpaceDE w:val="0"/>
                                    <w:autoSpaceDN w:val="0"/>
                                    <w:bidi/>
                                    <w:adjustRightInd w:val="0"/>
                                    <w:spacing w:after="120"/>
                                    <w:ind w:right="-62" w:hanging="102"/>
                                    <w:rPr>
                                      <w:rFonts w:ascii="Tahoma" w:hAnsi="Tahoma" w:cs="Tahoma" w:hint="cs"/>
                                      <w:bCs/>
                                      <w:position w:val="-4"/>
                                      <w:rtl/>
                                      <w:lang w:bidi="ar-DZ"/>
                                    </w:rPr>
                                  </w:pPr>
                                  <w:r w:rsidRPr="00E309C4">
                                    <w:rPr>
                                      <w:rFonts w:ascii="Tahoma" w:hAnsi="Tahoma" w:cs="Tahoma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5F274B"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sym w:font="رموز1" w:char="F08F"/>
                                  </w: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صورة </w:t>
                                  </w:r>
                                  <w:r w:rsidR="00FB768C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المثلث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E65D8D" w:rsidRPr="001673B3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540" w:dyaOrig="279">
                                      <v:shape id="_x0000_i1055" type="#_x0000_t75" style="width:33pt;height:17.25pt" o:ole="">
                                        <v:imagedata r:id="rId62" o:title=""/>
                                      </v:shape>
                                      <o:OLEObject Type="Embed" ProgID="Equation.DSMT4" ShapeID="_x0000_i1055" DrawAspect="Content" ObjectID="_1775925442" r:id="rId63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بالانسحاب الذي يحول </w:t>
                                  </w:r>
                                  <w:r w:rsidR="007022B7" w:rsidRPr="007022B7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20" w:dyaOrig="260">
                                      <v:shape id="_x0000_i1060" type="#_x0000_t75" style="width:13.5pt;height:16.5pt" o:ole="">
                                        <v:imagedata r:id="rId60" o:title=""/>
                                      </v:shape>
                                      <o:OLEObject Type="Embed" ProgID="Equation.DSMT4" ShapeID="_x0000_i1060" DrawAspect="Content" ObjectID="_1775925443" r:id="rId64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proofErr w:type="gramStart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إلى</w:t>
                                  </w:r>
                                  <w:proofErr w:type="gramEnd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7022B7" w:rsidRPr="00E309C4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240" w:dyaOrig="279">
                                      <v:shape id="_x0000_i1059" type="#_x0000_t75" style="width:14.25pt;height:17.25pt" o:ole="">
                                        <v:imagedata r:id="rId53" o:title=""/>
                                      </v:shape>
                                      <o:OLEObject Type="Embed" ProgID="Equation.DSMT4" ShapeID="_x0000_i1059" DrawAspect="Content" ObjectID="_1775925444" r:id="rId65"/>
                                    </w:object>
                                  </w:r>
                                  <w:r w:rsidR="007022B7" w:rsidRPr="007022B7">
                                    <w:rPr>
                                      <w:rFonts w:ascii="Tahoma" w:hAnsi="Tahoma" w:cs="Tahoma" w:hint="cs"/>
                                      <w:b/>
                                      <w:position w:val="-4"/>
                                      <w:rtl/>
                                      <w:lang w:bidi="ar-DZ"/>
                                    </w:rPr>
                                    <w:t>هو.....</w:t>
                                  </w:r>
                                </w:p>
                                <w:p w:rsidR="00E309C4" w:rsidRPr="00E309C4" w:rsidRDefault="00E309C4" w:rsidP="0011429B">
                                  <w:pPr>
                                    <w:autoSpaceDE w:val="0"/>
                                    <w:autoSpaceDN w:val="0"/>
                                    <w:bidi/>
                                    <w:adjustRightInd w:val="0"/>
                                    <w:spacing w:after="120"/>
                                    <w:ind w:right="-62" w:hanging="102"/>
                                    <w:rPr>
                                      <w:rFonts w:ascii="Tahoma" w:hAnsi="Tahoma" w:cs="Tahoma"/>
                                      <w:b/>
                                      <w:rtl/>
                                    </w:rPr>
                                  </w:pP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ه</w:t>
                                  </w:r>
                                  <w:r w:rsidR="00FB768C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و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.......</w:t>
                                  </w:r>
                                </w:p>
                                <w:p w:rsidR="00E309C4" w:rsidRDefault="00E309C4" w:rsidP="00E309C4">
                                  <w:pPr>
                                    <w:bidi/>
                                    <w:spacing w:after="0"/>
                                    <w:ind w:hanging="66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9" o:spid="_x0000_s1069" type="#_x0000_t202" style="position:absolute;left:0;text-align:left;margin-left:178.4pt;margin-top:5.75pt;width:353.25pt;height:128.2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" fillcolor="white [3201]" strokecolor="white [3212]" strokeweight=".5pt">
                      <v:textbox>
                        <w:txbxContent>
                          <w:p w:rsidR="00E309C4" w:rsidRPr="00E309C4" w:rsidRDefault="00E309C4" w:rsidP="001673B3">
                            <w:pPr>
                              <w:autoSpaceDE w:val="0"/>
                              <w:autoSpaceDN w:val="0"/>
                              <w:bidi/>
                              <w:adjustRightInd w:val="0"/>
                              <w:spacing w:after="120"/>
                              <w:ind w:right="-62" w:hanging="102"/>
                              <w:rPr>
                                <w:rFonts w:ascii="Tahoma" w:hAnsi="Tahoma" w:cs="Tahoma"/>
                                <w:b/>
                                <w:rtl/>
                              </w:rPr>
                            </w:pPr>
                            <w:r w:rsidRPr="00E309C4">
                              <w:rPr>
                                <w:rFonts w:ascii="Tahoma" w:hAnsi="Tahoma" w:cs="Tahoma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sym w:font="رموز1" w:char="F08C"/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صورة النقطة </w:t>
                            </w:r>
                            <w:r w:rsidR="00E65D8D" w:rsidRPr="00E65D8D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20" w:dyaOrig="260">
                                <v:shape id="_x0000_i1049" type="#_x0000_t75" style="width:13.5pt;height:16.5pt" o:ole="">
                                  <v:imagedata r:id="rId45" o:title=""/>
                                </v:shape>
                                <o:OLEObject Type="Embed" ProgID="Equation.DSMT4" ShapeID="_x0000_i1049" DrawAspect="Content" ObjectID="_1775925433" r:id="rId66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بالانسحاب الذي يحول</w:t>
                            </w:r>
                            <w:r w:rsidR="007022B7" w:rsidRPr="00E309C4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40" w:dyaOrig="260">
                                <v:shape id="_x0000_i1050" type="#_x0000_t75" style="width:12.75pt;height:15pt" o:ole="">
                                  <v:imagedata r:id="rId47" o:title=""/>
                                </v:shape>
                                <o:OLEObject Type="Embed" ProgID="Equation.DSMT4" ShapeID="_x0000_i1050" DrawAspect="Content" ObjectID="_1775925434" r:id="rId67"/>
                              </w:object>
                            </w:r>
                            <w:proofErr w:type="gramStart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إلى</w:t>
                            </w:r>
                            <w:proofErr w:type="gramEnd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65D8D" w:rsidRPr="00E309C4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60" w:dyaOrig="260">
                                <v:shape id="_x0000_i1051" type="#_x0000_t75" style="width:15.75pt;height:16.5pt" o:ole="">
                                  <v:imagedata r:id="rId49" o:title=""/>
                                </v:shape>
                                <o:OLEObject Type="Embed" ProgID="Equation.DSMT4" ShapeID="_x0000_i1051" DrawAspect="Content" ObjectID="_1775925435" r:id="rId68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هي </w:t>
                            </w:r>
                            <w:r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.......</w:t>
                            </w:r>
                          </w:p>
                          <w:p w:rsidR="00E309C4" w:rsidRPr="00E309C4" w:rsidRDefault="00E309C4" w:rsidP="001673B3">
                            <w:pPr>
                              <w:autoSpaceDE w:val="0"/>
                              <w:autoSpaceDN w:val="0"/>
                              <w:bidi/>
                              <w:adjustRightInd w:val="0"/>
                              <w:spacing w:after="120"/>
                              <w:ind w:right="-62" w:hanging="102"/>
                              <w:rPr>
                                <w:rFonts w:ascii="Tahoma" w:hAnsi="Tahoma" w:cs="Tahoma"/>
                                <w:b/>
                                <w:rtl/>
                              </w:rPr>
                            </w:pPr>
                            <w:r w:rsidRPr="00E309C4">
                              <w:rPr>
                                <w:rFonts w:ascii="Tahoma" w:hAnsi="Tahoma" w:cs="Tahoma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F274B"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sym w:font="رموز1" w:char="F08D"/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صورة النقطة </w:t>
                            </w:r>
                            <w:r w:rsidR="00E65D8D" w:rsidRPr="00E65D8D">
                              <w:rPr>
                                <w:rFonts w:ascii="Tahoma" w:hAnsi="Tahoma" w:cs="Tahoma"/>
                                <w:bCs/>
                                <w:position w:val="-6"/>
                                <w:lang w:bidi="ar-DZ"/>
                              </w:rPr>
                              <w:object w:dxaOrig="220" w:dyaOrig="279">
                                <v:shape id="_x0000_i1052" type="#_x0000_t75" style="width:13.5pt;height:18pt" o:ole="">
                                  <v:imagedata r:id="rId51" o:title=""/>
                                </v:shape>
                                <o:OLEObject Type="Embed" ProgID="Equation.DSMT4" ShapeID="_x0000_i1052" DrawAspect="Content" ObjectID="_1775925436" r:id="rId69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بالانسحاب الذي يحول </w:t>
                            </w:r>
                            <w:r w:rsidR="000A4BFF" w:rsidRPr="00E309C4">
                              <w:rPr>
                                <w:rFonts w:ascii="Tahoma" w:hAnsi="Tahoma" w:cs="Tahoma"/>
                                <w:bCs/>
                                <w:position w:val="-6"/>
                                <w:lang w:bidi="ar-DZ"/>
                              </w:rPr>
                              <w:object w:dxaOrig="240" w:dyaOrig="279">
                                <v:shape id="_x0000_i1053" type="#_x0000_t75" style="width:14.25pt;height:17.25pt" o:ole="">
                                  <v:imagedata r:id="rId53" o:title=""/>
                                </v:shape>
                                <o:OLEObject Type="Embed" ProgID="Equation.DSMT4" ShapeID="_x0000_i1053" DrawAspect="Content" ObjectID="_1775925437" r:id="rId70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إلى </w:t>
                            </w:r>
                            <w:r w:rsidR="00E65D8D" w:rsidRPr="00E65D8D">
                              <w:rPr>
                                <w:rFonts w:ascii="Tahoma" w:hAnsi="Tahoma" w:cs="Tahoma"/>
                                <w:bCs/>
                                <w:position w:val="-6"/>
                                <w:lang w:bidi="ar-DZ"/>
                              </w:rPr>
                              <w:object w:dxaOrig="240" w:dyaOrig="279">
                                <v:shape id="_x0000_i1054" type="#_x0000_t75" style="width:21.75pt;height:19.5pt" o:ole="">
                                  <v:imagedata r:id="rId55" o:title=""/>
                                </v:shape>
                                <o:OLEObject Type="Embed" ProgID="Equation.DSMT4" ShapeID="_x0000_i1054" DrawAspect="Content" ObjectID="_1775925438" r:id="rId71"/>
                              </w:object>
                            </w:r>
                            <w:proofErr w:type="gramStart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هي</w:t>
                            </w:r>
                            <w:proofErr w:type="gramEnd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.......</w:t>
                            </w:r>
                          </w:p>
                          <w:p w:rsidR="00E309C4" w:rsidRPr="00E309C4" w:rsidRDefault="00E309C4" w:rsidP="00E65D8D">
                            <w:pPr>
                              <w:autoSpaceDE w:val="0"/>
                              <w:autoSpaceDN w:val="0"/>
                              <w:bidi/>
                              <w:adjustRightInd w:val="0"/>
                              <w:spacing w:after="120"/>
                              <w:ind w:right="-62" w:hanging="102"/>
                              <w:rPr>
                                <w:rFonts w:ascii="Tahoma" w:hAnsi="Tahoma" w:cs="Tahoma"/>
                                <w:b/>
                                <w:rtl/>
                              </w:rPr>
                            </w:pPr>
                            <w:r w:rsidRPr="00E309C4">
                              <w:rPr>
                                <w:rFonts w:ascii="Tahoma" w:hAnsi="Tahoma" w:cs="Tahoma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F274B"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sym w:font="رموز1" w:char="F08E"/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صورة </w:t>
                            </w:r>
                            <w:r w:rsidR="00E65D8D" w:rsidRPr="00FB768C">
                              <w:rPr>
                                <w:rFonts w:ascii="Tahoma" w:hAnsi="Tahoma" w:cs="Tahoma"/>
                                <w:bCs/>
                                <w:position w:val="-14"/>
                                <w:lang w:bidi="ar-DZ"/>
                              </w:rPr>
                              <w:object w:dxaOrig="580" w:dyaOrig="400">
                                <v:shape id="_x0000_i1057" type="#_x0000_t75" style="width:35.25pt;height:25.5pt" o:ole="">
                                  <v:imagedata r:id="rId57" o:title=""/>
                                </v:shape>
                                <o:OLEObject Type="Embed" ProgID="Equation.DSMT4" ShapeID="_x0000_i1057" DrawAspect="Content" ObjectID="_1775925439" r:id="rId72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بالانسحاب الذي يحول</w:t>
                            </w:r>
                            <w:r w:rsidR="00E65D8D" w:rsidRPr="00E309C4">
                              <w:rPr>
                                <w:rFonts w:ascii="Tahoma" w:hAnsi="Tahoma" w:cs="Tahoma"/>
                                <w:bCs/>
                                <w:position w:val="-6"/>
                                <w:lang w:bidi="ar-DZ"/>
                              </w:rPr>
                              <w:object w:dxaOrig="240" w:dyaOrig="279">
                                <v:shape id="_x0000_i1056" type="#_x0000_t75" style="width:14.25pt;height:17.25pt" o:ole="">
                                  <v:imagedata r:id="rId53" o:title=""/>
                                </v:shape>
                                <o:OLEObject Type="Embed" ProgID="Equation.DSMT4" ShapeID="_x0000_i1056" DrawAspect="Content" ObjectID="_1775925440" r:id="rId73"/>
                              </w:object>
                            </w:r>
                            <w:proofErr w:type="gramStart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إلى</w:t>
                            </w:r>
                            <w:proofErr w:type="gramEnd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022B7" w:rsidRPr="007022B7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20" w:dyaOrig="260">
                                <v:shape id="_x0000_i1058" type="#_x0000_t75" style="width:13.5pt;height:16.5pt" o:ole="">
                                  <v:imagedata r:id="rId60" o:title=""/>
                                </v:shape>
                                <o:OLEObject Type="Embed" ProgID="Equation.DSMT4" ShapeID="_x0000_i1058" DrawAspect="Content" ObjectID="_1775925441" r:id="rId74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هي </w:t>
                            </w:r>
                            <w:r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.......</w:t>
                            </w:r>
                          </w:p>
                          <w:p w:rsidR="0011429B" w:rsidRPr="007022B7" w:rsidRDefault="00E309C4" w:rsidP="007022B7">
                            <w:pPr>
                              <w:autoSpaceDE w:val="0"/>
                              <w:autoSpaceDN w:val="0"/>
                              <w:bidi/>
                              <w:adjustRightInd w:val="0"/>
                              <w:spacing w:after="120"/>
                              <w:ind w:right="-62" w:hanging="102"/>
                              <w:rPr>
                                <w:rFonts w:ascii="Tahoma" w:hAnsi="Tahoma" w:cs="Tahoma" w:hint="cs"/>
                                <w:bCs/>
                                <w:position w:val="-4"/>
                                <w:rtl/>
                                <w:lang w:bidi="ar-DZ"/>
                              </w:rPr>
                            </w:pPr>
                            <w:r w:rsidRPr="00E309C4">
                              <w:rPr>
                                <w:rFonts w:ascii="Tahoma" w:hAnsi="Tahoma" w:cs="Tahoma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F274B"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sym w:font="رموز1" w:char="F08F"/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صورة </w:t>
                            </w:r>
                            <w:r w:rsidR="00FB768C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المثلث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65D8D" w:rsidRPr="001673B3">
                              <w:rPr>
                                <w:rFonts w:ascii="Tahoma" w:hAnsi="Tahoma" w:cs="Tahoma"/>
                                <w:bCs/>
                                <w:position w:val="-6"/>
                                <w:lang w:bidi="ar-DZ"/>
                              </w:rPr>
                              <w:object w:dxaOrig="540" w:dyaOrig="279">
                                <v:shape id="_x0000_i1055" type="#_x0000_t75" style="width:33pt;height:17.25pt" o:ole="">
                                  <v:imagedata r:id="rId62" o:title=""/>
                                </v:shape>
                                <o:OLEObject Type="Embed" ProgID="Equation.DSMT4" ShapeID="_x0000_i1055" DrawAspect="Content" ObjectID="_1775925442" r:id="rId75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بالانسحاب الذي يحول </w:t>
                            </w:r>
                            <w:r w:rsidR="007022B7" w:rsidRPr="007022B7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20" w:dyaOrig="260">
                                <v:shape id="_x0000_i1060" type="#_x0000_t75" style="width:13.5pt;height:16.5pt" o:ole="">
                                  <v:imagedata r:id="rId60" o:title=""/>
                                </v:shape>
                                <o:OLEObject Type="Embed" ProgID="Equation.DSMT4" ShapeID="_x0000_i1060" DrawAspect="Content" ObjectID="_1775925443" r:id="rId76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إلى</w:t>
                            </w:r>
                            <w:proofErr w:type="gramEnd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022B7" w:rsidRPr="00E309C4">
                              <w:rPr>
                                <w:rFonts w:ascii="Tahoma" w:hAnsi="Tahoma" w:cs="Tahoma"/>
                                <w:bCs/>
                                <w:position w:val="-6"/>
                                <w:lang w:bidi="ar-DZ"/>
                              </w:rPr>
                              <w:object w:dxaOrig="240" w:dyaOrig="279">
                                <v:shape id="_x0000_i1059" type="#_x0000_t75" style="width:14.25pt;height:17.25pt" o:ole="">
                                  <v:imagedata r:id="rId53" o:title=""/>
                                </v:shape>
                                <o:OLEObject Type="Embed" ProgID="Equation.DSMT4" ShapeID="_x0000_i1059" DrawAspect="Content" ObjectID="_1775925444" r:id="rId77"/>
                              </w:object>
                            </w:r>
                            <w:r w:rsidR="007022B7" w:rsidRPr="007022B7">
                              <w:rPr>
                                <w:rFonts w:ascii="Tahoma" w:hAnsi="Tahoma" w:cs="Tahoma" w:hint="cs"/>
                                <w:b/>
                                <w:position w:val="-4"/>
                                <w:rtl/>
                                <w:lang w:bidi="ar-DZ"/>
                              </w:rPr>
                              <w:t>هو.....</w:t>
                            </w:r>
                          </w:p>
                          <w:p w:rsidR="00E309C4" w:rsidRPr="00E309C4" w:rsidRDefault="00E309C4" w:rsidP="0011429B">
                            <w:pPr>
                              <w:autoSpaceDE w:val="0"/>
                              <w:autoSpaceDN w:val="0"/>
                              <w:bidi/>
                              <w:adjustRightInd w:val="0"/>
                              <w:spacing w:after="120"/>
                              <w:ind w:right="-62" w:hanging="102"/>
                              <w:rPr>
                                <w:rFonts w:ascii="Tahoma" w:hAnsi="Tahoma" w:cs="Tahoma"/>
                                <w:b/>
                                <w:rtl/>
                              </w:rPr>
                            </w:pP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ه</w:t>
                            </w:r>
                            <w:r w:rsidR="00FB768C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و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.......</w:t>
                            </w:r>
                          </w:p>
                          <w:p w:rsidR="00E309C4" w:rsidRDefault="00E309C4" w:rsidP="00E309C4">
                            <w:pPr>
                              <w:bidi/>
                              <w:spacing w:after="0"/>
                              <w:ind w:hanging="66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23D35" w:rsidRPr="00681DAD">
              <w:rPr>
                <w:rFonts w:ascii="Tahoma" w:hAnsi="Tahoma" w:cs="Tahoma"/>
                <w:b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="00D23D35" w:rsidRPr="00681DAD">
              <w:rPr>
                <w:rFonts w:ascii="Tahoma" w:hAnsi="Tahoma" w:cs="Tahoma"/>
                <w:b/>
                <w:position w:val="-6"/>
                <w:sz w:val="24"/>
                <w:szCs w:val="24"/>
                <w:lang w:bidi="ar-DZ"/>
              </w:rPr>
              <w:t xml:space="preserve">  </w:t>
            </w:r>
            <w:r w:rsidR="00D23D35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 </w:t>
            </w:r>
          </w:p>
          <w:p w:rsidR="00742F89" w:rsidRDefault="00742F89" w:rsidP="00742F8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</w:p>
          <w:p w:rsidR="00742F89" w:rsidRDefault="00742F89" w:rsidP="00742F8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</w:p>
          <w:p w:rsidR="00742F89" w:rsidRDefault="00742F89" w:rsidP="00742F8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</w:p>
          <w:p w:rsidR="00742F89" w:rsidRDefault="00742F89" w:rsidP="00742F8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</w:p>
          <w:p w:rsidR="008B4E12" w:rsidRDefault="008B4E12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b/>
                <w:bCs/>
                <w:sz w:val="24"/>
                <w:szCs w:val="24"/>
                <w:u w:val="single"/>
                <w:rtl/>
              </w:rPr>
            </w:pPr>
          </w:p>
          <w:p w:rsidR="008B4E12" w:rsidRDefault="008B4E12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b/>
                <w:bCs/>
                <w:sz w:val="24"/>
                <w:szCs w:val="24"/>
                <w:u w:val="single"/>
                <w:rtl/>
              </w:rPr>
            </w:pPr>
          </w:p>
          <w:p w:rsidR="00742F89" w:rsidRPr="007022B7" w:rsidRDefault="00742F89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  <w:proofErr w:type="gramStart"/>
            <w:r w:rsidRPr="007022B7">
              <w:rPr>
                <w:rFonts w:ascii="Tahoma" w:hAnsi="Tahoma" w:cs="AlHurraTxtBold" w:hint="cs"/>
                <w:sz w:val="24"/>
                <w:szCs w:val="24"/>
                <w:u w:val="single"/>
                <w:rtl/>
              </w:rPr>
              <w:t>التمرين</w:t>
            </w:r>
            <w:proofErr w:type="gramEnd"/>
            <w:r w:rsidRPr="007022B7">
              <w:rPr>
                <w:rFonts w:ascii="Tahoma" w:hAnsi="Tahoma" w:cs="AlHurraTxtBold" w:hint="cs"/>
                <w:sz w:val="24"/>
                <w:szCs w:val="24"/>
                <w:u w:val="single"/>
                <w:rtl/>
              </w:rPr>
              <w:t xml:space="preserve"> الرابع </w:t>
            </w:r>
          </w:p>
          <w:p w:rsidR="00742F89" w:rsidRPr="00681DAD" w:rsidRDefault="00742F89" w:rsidP="00742F8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</w:p>
          <w:p w:rsidR="00681DAD" w:rsidRPr="00681DAD" w:rsidRDefault="005A7D9F" w:rsidP="008F1CAD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bCs/>
                <w:position w:val="-6"/>
                <w:sz w:val="24"/>
                <w:szCs w:val="24"/>
                <w:rtl/>
                <w:lang w:bidi="ar-DZ"/>
              </w:rPr>
            </w:pPr>
            <w:r w:rsidRPr="00681DAD">
              <w:rPr>
                <w:rFonts w:ascii="Tahoma" w:hAnsi="Tahoma" w:cs="Tahoma"/>
                <w:bCs/>
                <w:position w:val="-6"/>
                <w:sz w:val="24"/>
                <w:szCs w:val="24"/>
                <w:lang w:bidi="ar-DZ"/>
              </w:rPr>
              <w:object w:dxaOrig="720" w:dyaOrig="279">
                <v:shape id="_x0000_i1031" type="#_x0000_t75" style="width:44.25pt;height:17.25pt" o:ole="">
                  <v:imagedata r:id="rId78" o:title=""/>
                </v:shape>
                <o:OLEObject Type="Embed" ProgID="Equation.DSMT4" ShapeID="_x0000_i1031" DrawAspect="Content" ObjectID="_1775925415" r:id="rId79"/>
              </w:object>
            </w:r>
            <w:r w:rsidR="00681DAD" w:rsidRPr="00681DAD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="008F1CAD">
              <w:rPr>
                <w:rFonts w:ascii="Tahoma" w:hAnsi="Tahoma" w:cs="Tahoma" w:hint="cs"/>
                <w:sz w:val="24"/>
                <w:szCs w:val="24"/>
                <w:rtl/>
              </w:rPr>
              <w:t xml:space="preserve">متوازي الاضلاع </w:t>
            </w:r>
            <w:r w:rsidR="00681DAD" w:rsidRPr="00681DAD">
              <w:rPr>
                <w:rFonts w:ascii="Tahoma" w:hAnsi="Tahoma" w:cs="Tahoma"/>
                <w:bCs/>
                <w:position w:val="-6"/>
                <w:sz w:val="24"/>
                <w:szCs w:val="24"/>
                <w:rtl/>
                <w:lang w:bidi="ar-DZ"/>
              </w:rPr>
              <w:t xml:space="preserve">  .</w:t>
            </w:r>
          </w:p>
          <w:p w:rsidR="00681DAD" w:rsidRPr="00681DAD" w:rsidRDefault="00681DAD" w:rsidP="00742F89">
            <w:pPr>
              <w:autoSpaceDE w:val="0"/>
              <w:autoSpaceDN w:val="0"/>
              <w:bidi/>
              <w:adjustRightInd w:val="0"/>
              <w:spacing w:after="0" w:line="360" w:lineRule="auto"/>
              <w:ind w:right="-62" w:firstLine="142"/>
              <w:rPr>
                <w:rFonts w:ascii="Tahoma" w:hAnsi="Tahoma" w:cs="Tahoma"/>
                <w:b/>
                <w:sz w:val="24"/>
                <w:szCs w:val="24"/>
                <w:rtl/>
              </w:rPr>
            </w:pP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lang w:bidi="ar-DZ"/>
              </w:rPr>
              <w:t xml:space="preserve">  </w:t>
            </w:r>
            <w:r w:rsidR="00742F89">
              <w:rPr>
                <w:rFonts w:ascii="Tahoma" w:hAnsi="Tahoma" w:cs="Tahoma" w:hint="cs"/>
                <w:b/>
                <w:position w:val="-6"/>
                <w:sz w:val="28"/>
                <w:szCs w:val="28"/>
                <w:rtl/>
                <w:lang w:bidi="ar-DZ"/>
              </w:rPr>
              <w:t>*</w:t>
            </w: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lang w:bidi="ar-DZ"/>
              </w:rPr>
              <w:t xml:space="preserve">  </w: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>أنشئ النقطة</w:t>
            </w:r>
            <w:r w:rsidR="005A7D9F" w:rsidRPr="008F1CAD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240" w:dyaOrig="260">
                <v:shape id="_x0000_i1032" type="#_x0000_t75" style="width:14.25pt;height:16.5pt" o:ole="">
                  <v:imagedata r:id="rId80" o:title=""/>
                </v:shape>
                <o:OLEObject Type="Embed" ProgID="Equation.DSMT4" ShapeID="_x0000_i1032" DrawAspect="Content" ObjectID="_1775925416" r:id="rId81"/>
              </w:objec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 صورة النقطة </w:t>
            </w:r>
            <w:r w:rsidR="005A7D9F" w:rsidRPr="008F1CAD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240" w:dyaOrig="260">
                <v:shape id="_x0000_i1033" type="#_x0000_t75" style="width:14.25pt;height:16.5pt" o:ole="">
                  <v:imagedata r:id="rId82" o:title=""/>
                </v:shape>
                <o:OLEObject Type="Embed" ProgID="Equation.DSMT4" ShapeID="_x0000_i1033" DrawAspect="Content" ObjectID="_1775925417" r:id="rId83"/>
              </w:object>
            </w:r>
            <w:r w:rsidR="00D23D35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>بالانسحاب</w: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ال</w:t>
            </w:r>
            <w:r w:rsidR="00742F89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>ذ</w: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ي </w:t>
            </w:r>
            <w:r w:rsidR="001673B3" w:rsidRPr="001673B3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320" w:dyaOrig="260">
                <v:shape id="_x0000_i1034" type="#_x0000_t75" style="width:18.75pt;height:15.75pt" o:ole="">
                  <v:imagedata r:id="rId84" o:title=""/>
                </v:shape>
                <o:OLEObject Type="Embed" ProgID="Equation.DSMT4" ShapeID="_x0000_i1034" DrawAspect="Content" ObjectID="_1775925418" r:id="rId85"/>
              </w:objec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يحول  إلى </w:t>
            </w:r>
            <w:r w:rsidR="001673B3" w:rsidRPr="001673B3">
              <w:rPr>
                <w:rFonts w:ascii="Tahoma" w:hAnsi="Tahoma" w:cs="Tahoma"/>
                <w:bCs/>
                <w:position w:val="-6"/>
                <w:sz w:val="24"/>
                <w:szCs w:val="24"/>
                <w:lang w:bidi="ar-DZ"/>
              </w:rPr>
              <w:object w:dxaOrig="220" w:dyaOrig="279">
                <v:shape id="_x0000_i1035" type="#_x0000_t75" style="width:13.5pt;height:17.25pt" o:ole="">
                  <v:imagedata r:id="rId86" o:title=""/>
                </v:shape>
                <o:OLEObject Type="Embed" ProgID="Equation.DSMT4" ShapeID="_x0000_i1035" DrawAspect="Content" ObjectID="_1775925419" r:id="rId87"/>
              </w:objec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 .</w:t>
            </w:r>
            <w:r w:rsidR="008F1CAD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</w:p>
          <w:p w:rsidR="00742F89" w:rsidRDefault="00742F89" w:rsidP="00742F89">
            <w:pPr>
              <w:autoSpaceDE w:val="0"/>
              <w:autoSpaceDN w:val="0"/>
              <w:bidi/>
              <w:adjustRightInd w:val="0"/>
              <w:spacing w:after="0" w:line="360" w:lineRule="auto"/>
              <w:ind w:right="-62" w:firstLine="142"/>
              <w:rPr>
                <w:rFonts w:ascii="Tahoma" w:hAnsi="Tahoma" w:cs="Tahoma"/>
                <w:b/>
                <w:position w:val="-6"/>
                <w:sz w:val="24"/>
                <w:szCs w:val="24"/>
                <w:rtl/>
                <w:lang w:bidi="ar-DZ"/>
              </w:rPr>
            </w:pP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lang w:bidi="ar-DZ"/>
              </w:rPr>
              <w:t xml:space="preserve">  </w:t>
            </w:r>
            <w:r>
              <w:rPr>
                <w:rFonts w:ascii="Tahoma" w:hAnsi="Tahoma" w:cs="Tahoma" w:hint="cs"/>
                <w:b/>
                <w:position w:val="-6"/>
                <w:sz w:val="28"/>
                <w:szCs w:val="28"/>
                <w:rtl/>
                <w:lang w:bidi="ar-DZ"/>
              </w:rPr>
              <w:t>*</w:t>
            </w: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lang w:bidi="ar-DZ"/>
              </w:rPr>
              <w:t xml:space="preserve">  </w:t>
            </w:r>
            <w:r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>أنشئ النقطة</w:t>
            </w:r>
            <w:r w:rsidR="005A7D9F" w:rsidRPr="008F1CAD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240" w:dyaOrig="260">
                <v:shape id="_x0000_i1036" type="#_x0000_t75" style="width:14.25pt;height:16.5pt" o:ole="">
                  <v:imagedata r:id="rId88" o:title=""/>
                </v:shape>
                <o:OLEObject Type="Embed" ProgID="Equation.DSMT4" ShapeID="_x0000_i1036" DrawAspect="Content" ObjectID="_1775925420" r:id="rId89"/>
              </w:object>
            </w:r>
            <w:r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 صورة النقطة </w:t>
            </w:r>
            <w:r w:rsidR="001673B3" w:rsidRPr="001673B3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320" w:dyaOrig="260">
                <v:shape id="_x0000_i1037" type="#_x0000_t75" style="width:18.75pt;height:15.75pt" o:ole="">
                  <v:imagedata r:id="rId84" o:title=""/>
                </v:shape>
                <o:OLEObject Type="Embed" ProgID="Equation.DSMT4" ShapeID="_x0000_i1037" DrawAspect="Content" ObjectID="_1775925421" r:id="rId90"/>
              </w:object>
            </w:r>
            <w:r w:rsidR="00D23D35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>بالانسحاب</w:t>
            </w:r>
            <w:r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الذي </w:t>
            </w:r>
            <w:r w:rsidR="001673B3" w:rsidRPr="008F1CAD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240" w:dyaOrig="260">
                <v:shape id="_x0000_i1038" type="#_x0000_t75" style="width:14.25pt;height:16.5pt" o:ole="">
                  <v:imagedata r:id="rId82" o:title=""/>
                </v:shape>
                <o:OLEObject Type="Embed" ProgID="Equation.DSMT4" ShapeID="_x0000_i1038" DrawAspect="Content" ObjectID="_1775925422" r:id="rId91"/>
              </w:object>
            </w:r>
            <w:r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يحول  إلى </w:t>
            </w:r>
            <w:r w:rsidR="001673B3" w:rsidRPr="001673B3">
              <w:rPr>
                <w:rFonts w:ascii="Tahoma" w:hAnsi="Tahoma" w:cs="Tahoma"/>
                <w:bCs/>
                <w:position w:val="-6"/>
                <w:sz w:val="24"/>
                <w:szCs w:val="24"/>
                <w:lang w:bidi="ar-DZ"/>
              </w:rPr>
              <w:object w:dxaOrig="220" w:dyaOrig="279">
                <v:shape id="_x0000_i1039" type="#_x0000_t75" style="width:13.5pt;height:17.25pt" o:ole="">
                  <v:imagedata r:id="rId86" o:title=""/>
                </v:shape>
                <o:OLEObject Type="Embed" ProgID="Equation.DSMT4" ShapeID="_x0000_i1039" DrawAspect="Content" ObjectID="_1775925423" r:id="rId92"/>
              </w:object>
            </w:r>
            <w:r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 . </w:t>
            </w:r>
          </w:p>
          <w:p w:rsidR="00742F89" w:rsidRPr="00742F89" w:rsidRDefault="00742F89" w:rsidP="00742F89">
            <w:pPr>
              <w:pStyle w:val="Paragraphedeliste"/>
              <w:bidi/>
              <w:spacing w:after="0" w:line="360" w:lineRule="auto"/>
              <w:ind w:left="240"/>
              <w:jc w:val="both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/>
                <w:sz w:val="28"/>
                <w:szCs w:val="28"/>
                <w:lang w:bidi="ar-DZ"/>
              </w:rPr>
              <w:sym w:font="رموز1" w:char="F08C"/>
            </w:r>
            <w:r>
              <w:rPr>
                <w:rFonts w:ascii="Tahoma" w:hAnsi="Tahoma" w:cs="Tahoma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أرسم الشكل</w:t>
            </w:r>
          </w:p>
          <w:p w:rsidR="00681DAD" w:rsidRDefault="00681DAD" w:rsidP="00742F89">
            <w:pPr>
              <w:pStyle w:val="Paragraphedeliste"/>
              <w:bidi/>
              <w:spacing w:after="0" w:line="360" w:lineRule="auto"/>
              <w:ind w:left="240"/>
              <w:jc w:val="both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681DAD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="00742F89">
              <w:rPr>
                <w:rFonts w:ascii="Tahoma" w:hAnsi="Tahoma" w:cs="Tahoma"/>
                <w:sz w:val="28"/>
                <w:szCs w:val="28"/>
                <w:lang w:bidi="ar-DZ"/>
              </w:rPr>
              <w:sym w:font="رموز1" w:char="F08D"/>
            </w:r>
            <w:r>
              <w:rPr>
                <w:rFonts w:ascii="Tahoma" w:hAnsi="Tahoma" w:cs="Tahoma"/>
                <w:sz w:val="28"/>
                <w:szCs w:val="28"/>
                <w:lang w:bidi="ar-DZ"/>
              </w:rPr>
              <w:t xml:space="preserve"> </w:t>
            </w:r>
            <w:r w:rsidR="00742F89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برهن </w:t>
            </w:r>
            <w:proofErr w:type="gramStart"/>
            <w:r w:rsidR="00742F89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أن :</w:t>
            </w:r>
            <w:proofErr w:type="gramEnd"/>
            <w:r w:rsidR="00742F89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681DAD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="001673B3" w:rsidRPr="00742F89">
              <w:rPr>
                <w:rFonts w:ascii="Tahoma" w:hAnsi="Tahoma" w:cs="Tahoma"/>
                <w:bCs/>
                <w:position w:val="-24"/>
                <w:sz w:val="24"/>
                <w:szCs w:val="24"/>
                <w:lang w:bidi="ar-DZ"/>
              </w:rPr>
              <w:object w:dxaOrig="1180" w:dyaOrig="620">
                <v:shape id="_x0000_i1040" type="#_x0000_t75" style="width:1in;height:39pt" o:ole="">
                  <v:imagedata r:id="rId93" o:title=""/>
                </v:shape>
                <o:OLEObject Type="Embed" ProgID="Equation.DSMT4" ShapeID="_x0000_i1040" DrawAspect="Content" ObjectID="_1775925424" r:id="rId94"/>
              </w:object>
            </w:r>
            <w:r w:rsidRPr="00681DAD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742F89" w:rsidRPr="00681DAD" w:rsidRDefault="00742F89" w:rsidP="00742F89">
            <w:pPr>
              <w:pStyle w:val="Paragraphedeliste"/>
              <w:bidi/>
              <w:spacing w:after="0" w:line="360" w:lineRule="auto"/>
              <w:ind w:left="240"/>
              <w:jc w:val="both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681DAD">
              <w:rPr>
                <w:rFonts w:ascii="Tahoma" w:hAnsi="Tahoma" w:cs="Tahoma"/>
                <w:sz w:val="28"/>
                <w:szCs w:val="28"/>
                <w:lang w:bidi="ar-DZ"/>
              </w:rPr>
              <w:sym w:font="رموز1" w:char="F08E"/>
            </w:r>
            <w:r>
              <w:rPr>
                <w:rFonts w:ascii="Tahoma" w:hAnsi="Tahoma" w:cs="Tahoma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برهن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أن :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681DAD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="001673B3" w:rsidRPr="00742F89">
              <w:rPr>
                <w:rFonts w:ascii="Tahoma" w:hAnsi="Tahoma" w:cs="Tahoma"/>
                <w:bCs/>
                <w:position w:val="-14"/>
                <w:sz w:val="24"/>
                <w:szCs w:val="24"/>
                <w:lang w:bidi="ar-DZ"/>
              </w:rPr>
              <w:object w:dxaOrig="1380" w:dyaOrig="400">
                <v:shape id="_x0000_i1041" type="#_x0000_t75" style="width:84.75pt;height:24.75pt" o:ole="">
                  <v:imagedata r:id="rId95" o:title=""/>
                </v:shape>
                <o:OLEObject Type="Embed" ProgID="Equation.DSMT4" ShapeID="_x0000_i1041" DrawAspect="Content" ObjectID="_1775925425" r:id="rId96"/>
              </w:object>
            </w:r>
            <w:r w:rsidRPr="00681DAD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0968E7" w:rsidRPr="00E15D0E" w:rsidRDefault="000968E7" w:rsidP="00E15D0E">
            <w:pPr>
              <w:tabs>
                <w:tab w:val="left" w:pos="8610"/>
              </w:tabs>
              <w:rPr>
                <w:rtl/>
              </w:rPr>
            </w:pPr>
          </w:p>
        </w:tc>
      </w:tr>
      <w:tr w:rsidR="00315B01" w:rsidRPr="00084B05" w:rsidTr="00E15D0E">
        <w:trPr>
          <w:trHeight w:val="105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15B01" w:rsidRPr="006E02EA" w:rsidRDefault="00315B01" w:rsidP="00D950ED">
            <w:pPr>
              <w:widowControl w:val="0"/>
              <w:bidi/>
              <w:spacing w:after="0" w:line="240" w:lineRule="auto"/>
              <w:jc w:val="center"/>
              <w:rPr>
                <w:rFonts w:ascii="Tahoma" w:eastAsia="Times New Roman" w:hAnsi="Tahoma" w:cs="MCS Jeddah E_U 3d."/>
                <w:sz w:val="28"/>
                <w:szCs w:val="28"/>
                <w:rtl/>
              </w:rPr>
            </w:pPr>
            <w:r w:rsidRPr="006E02EA">
              <w:rPr>
                <w:rFonts w:ascii="Tahoma" w:eastAsia="Times New Roman" w:hAnsi="Tahoma" w:cs="MCS Jeddah E_U 3d."/>
                <w:sz w:val="28"/>
                <w:szCs w:val="28"/>
                <w:rtl/>
              </w:rPr>
              <w:t xml:space="preserve">انـتهى </w:t>
            </w:r>
          </w:p>
        </w:tc>
      </w:tr>
    </w:tbl>
    <w:p w:rsidR="00150857" w:rsidRDefault="00150857" w:rsidP="00E15D0E"/>
    <w:sectPr w:rsidR="00150857" w:rsidSect="006E7AB5">
      <w:pgSz w:w="11906" w:h="16838" w:code="9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F_Unizah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Thick Naskh 2 Outlined">
    <w:altName w:val="Yakout Linotype Light"/>
    <w:charset w:val="B2"/>
    <w:family w:val="auto"/>
    <w:pitch w:val="variable"/>
    <w:sig w:usb0="00002000" w:usb1="00000000" w:usb2="00000000" w:usb3="00000000" w:csb0="00000040" w:csb1="00000000"/>
  </w:font>
  <w:font w:name="MCS Taybah E_I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MCS mamloky E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e_AlYermook">
    <w:panose1 w:val="020B0603030804020204"/>
    <w:charset w:val="00"/>
    <w:family w:val="swiss"/>
    <w:pitch w:val="variable"/>
    <w:sig w:usb0="800020AF" w:usb1="C000204A" w:usb2="00000008" w:usb3="00000000" w:csb0="00000041" w:csb1="00000000"/>
  </w:font>
  <w:font w:name="MCS Aseer S_U wave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MCS Jeddah E_U 3d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lHurraTxtBold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رموز1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040435"/>
    <w:multiLevelType w:val="hybridMultilevel"/>
    <w:tmpl w:val="291EC58E"/>
    <w:lvl w:ilvl="0" w:tplc="040C0009">
      <w:start w:val="1"/>
      <w:numFmt w:val="bullet"/>
      <w:lvlText w:val=""/>
      <w:lvlJc w:val="left"/>
      <w:pPr>
        <w:ind w:left="129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1">
    <w:nsid w:val="539F4319"/>
    <w:multiLevelType w:val="hybridMultilevel"/>
    <w:tmpl w:val="A1F600F4"/>
    <w:lvl w:ilvl="0" w:tplc="040C0009">
      <w:start w:val="1"/>
      <w:numFmt w:val="bullet"/>
      <w:lvlText w:val=""/>
      <w:lvlJc w:val="left"/>
      <w:pPr>
        <w:ind w:left="147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2">
    <w:nsid w:val="6A3F41C4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</w:lvl>
    <w:lvl w:ilvl="1" w:tplc="040C0003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">
    <w:nsid w:val="736E0776"/>
    <w:multiLevelType w:val="hybridMultilevel"/>
    <w:tmpl w:val="E6B696C4"/>
    <w:lvl w:ilvl="0" w:tplc="040C0009">
      <w:start w:val="1"/>
      <w:numFmt w:val="bullet"/>
      <w:lvlText w:val=""/>
      <w:lvlJc w:val="left"/>
      <w:pPr>
        <w:ind w:left="122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82" w:hanging="360"/>
      </w:pPr>
      <w:rPr>
        <w:rFonts w:ascii="Wingdings" w:hAnsi="Wingdings" w:hint="default"/>
      </w:rPr>
    </w:lvl>
  </w:abstractNum>
  <w:abstractNum w:abstractNumId="4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5B01"/>
    <w:rsid w:val="00001B39"/>
    <w:rsid w:val="00082F39"/>
    <w:rsid w:val="000968E7"/>
    <w:rsid w:val="000A4BFF"/>
    <w:rsid w:val="0011429B"/>
    <w:rsid w:val="00150857"/>
    <w:rsid w:val="001673B3"/>
    <w:rsid w:val="00193A0F"/>
    <w:rsid w:val="0020487E"/>
    <w:rsid w:val="00315B01"/>
    <w:rsid w:val="00333214"/>
    <w:rsid w:val="004238B5"/>
    <w:rsid w:val="0050292C"/>
    <w:rsid w:val="00591B64"/>
    <w:rsid w:val="005A7D9F"/>
    <w:rsid w:val="005E0D4E"/>
    <w:rsid w:val="005F274B"/>
    <w:rsid w:val="0062356B"/>
    <w:rsid w:val="00681DAD"/>
    <w:rsid w:val="00697313"/>
    <w:rsid w:val="007022B7"/>
    <w:rsid w:val="00742F89"/>
    <w:rsid w:val="007D5BFD"/>
    <w:rsid w:val="00835E7F"/>
    <w:rsid w:val="008B4E12"/>
    <w:rsid w:val="008D5A41"/>
    <w:rsid w:val="008F1CAD"/>
    <w:rsid w:val="00963453"/>
    <w:rsid w:val="00A97FBB"/>
    <w:rsid w:val="00B42570"/>
    <w:rsid w:val="00D15353"/>
    <w:rsid w:val="00D23D35"/>
    <w:rsid w:val="00E15D0E"/>
    <w:rsid w:val="00E228D3"/>
    <w:rsid w:val="00E309C4"/>
    <w:rsid w:val="00E65D8D"/>
    <w:rsid w:val="00FB76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5B01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">
    <w:name w:val="خط الفقرة الافتراضي"/>
    <w:rsid w:val="00315B01"/>
  </w:style>
  <w:style w:type="paragraph" w:customStyle="1" w:styleId="a0">
    <w:name w:val="سرد الفقرات"/>
    <w:basedOn w:val="Normal"/>
    <w:rsid w:val="00315B01"/>
    <w:pPr>
      <w:suppressAutoHyphens/>
      <w:autoSpaceDN w:val="0"/>
      <w:spacing w:after="160" w:line="251" w:lineRule="auto"/>
      <w:ind w:left="720"/>
      <w:textAlignment w:val="baseline"/>
    </w:pPr>
  </w:style>
  <w:style w:type="paragraph" w:styleId="Paragraphedeliste">
    <w:name w:val="List Paragraph"/>
    <w:basedOn w:val="Normal"/>
    <w:uiPriority w:val="34"/>
    <w:qFormat/>
    <w:rsid w:val="00315B0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153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15353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5B01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">
    <w:name w:val="خط الفقرة الافتراضي"/>
    <w:rsid w:val="00315B01"/>
  </w:style>
  <w:style w:type="paragraph" w:customStyle="1" w:styleId="a0">
    <w:name w:val="سرد الفقرات"/>
    <w:basedOn w:val="Normal"/>
    <w:rsid w:val="00315B01"/>
    <w:pPr>
      <w:suppressAutoHyphens/>
      <w:autoSpaceDN w:val="0"/>
      <w:spacing w:after="160" w:line="251" w:lineRule="auto"/>
      <w:ind w:left="720"/>
      <w:textAlignment w:val="baseline"/>
    </w:pPr>
  </w:style>
  <w:style w:type="paragraph" w:styleId="Paragraphedeliste">
    <w:name w:val="List Paragraph"/>
    <w:basedOn w:val="Normal"/>
    <w:uiPriority w:val="34"/>
    <w:qFormat/>
    <w:rsid w:val="00315B0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153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15353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087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18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84" Type="http://schemas.openxmlformats.org/officeDocument/2006/relationships/image" Target="media/image25.wmf"/><Relationship Id="rId89" Type="http://schemas.openxmlformats.org/officeDocument/2006/relationships/oleObject" Target="embeddings/oleObject50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9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3.wmf"/><Relationship Id="rId53" Type="http://schemas.openxmlformats.org/officeDocument/2006/relationships/image" Target="media/image17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5.bin"/><Relationship Id="rId87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24.wmf"/><Relationship Id="rId90" Type="http://schemas.openxmlformats.org/officeDocument/2006/relationships/oleObject" Target="embeddings/oleObject51.bin"/><Relationship Id="rId95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80.wmf"/><Relationship Id="rId43" Type="http://schemas.openxmlformats.org/officeDocument/2006/relationships/image" Target="media/image1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oleObject" Target="embeddings/oleObject1.bin"/><Relationship Id="rId51" Type="http://schemas.openxmlformats.org/officeDocument/2006/relationships/image" Target="media/image16.wmf"/><Relationship Id="rId72" Type="http://schemas.openxmlformats.org/officeDocument/2006/relationships/oleObject" Target="embeddings/oleObject39.bin"/><Relationship Id="rId80" Type="http://schemas.openxmlformats.org/officeDocument/2006/relationships/image" Target="media/image23.wmf"/><Relationship Id="rId85" Type="http://schemas.openxmlformats.org/officeDocument/2006/relationships/oleObject" Target="embeddings/oleObject48.bin"/><Relationship Id="rId93" Type="http://schemas.openxmlformats.org/officeDocument/2006/relationships/image" Target="media/image28.wmf"/><Relationship Id="rId98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70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10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1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image" Target="media/image27.wmf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" Type="http://schemas.openxmlformats.org/officeDocument/2006/relationships/oleObject" Target="embeddings/oleObject2.bin"/><Relationship Id="rId31" Type="http://schemas.openxmlformats.org/officeDocument/2006/relationships/image" Target="media/image60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0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2.wmf"/><Relationship Id="rId81" Type="http://schemas.openxmlformats.org/officeDocument/2006/relationships/oleObject" Target="embeddings/oleObject46.bin"/><Relationship Id="rId86" Type="http://schemas.openxmlformats.org/officeDocument/2006/relationships/image" Target="media/image26.wmf"/><Relationship Id="rId94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2</TotalTime>
  <Pages>1</Pages>
  <Words>180</Words>
  <Characters>996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4</cp:revision>
  <cp:lastPrinted>2024-04-29T18:21:00Z</cp:lastPrinted>
  <dcterms:created xsi:type="dcterms:W3CDTF">2022-03-04T15:50:00Z</dcterms:created>
  <dcterms:modified xsi:type="dcterms:W3CDTF">2024-04-29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